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80D605" w14:textId="155FD8C7" w:rsidR="00950059" w:rsidRDefault="00950059" w:rsidP="00950059">
      <w:pPr>
        <w:rPr>
          <w:sz w:val="28"/>
          <w:szCs w:val="28"/>
        </w:rPr>
      </w:pPr>
      <w:r>
        <w:rPr>
          <w:sz w:val="28"/>
          <w:szCs w:val="28"/>
        </w:rPr>
        <w:t>T</w:t>
      </w:r>
      <w:r w:rsidRPr="00950059">
        <w:rPr>
          <w:sz w:val="28"/>
          <w:szCs w:val="28"/>
        </w:rPr>
        <w:t>ên</w:t>
      </w:r>
      <w:r>
        <w:rPr>
          <w:sz w:val="28"/>
          <w:szCs w:val="28"/>
        </w:rPr>
        <w:t>: Ng</w:t>
      </w:r>
      <w:r w:rsidRPr="00950059">
        <w:rPr>
          <w:sz w:val="28"/>
          <w:szCs w:val="28"/>
        </w:rPr>
        <w:t>ô</w:t>
      </w:r>
      <w:r>
        <w:rPr>
          <w:sz w:val="28"/>
          <w:szCs w:val="28"/>
        </w:rPr>
        <w:t xml:space="preserve"> Minh Tr</w:t>
      </w:r>
      <w:r w:rsidRPr="00950059">
        <w:rPr>
          <w:sz w:val="28"/>
          <w:szCs w:val="28"/>
        </w:rPr>
        <w:t>í</w:t>
      </w:r>
    </w:p>
    <w:p w14:paraId="190C1167" w14:textId="6540351C" w:rsidR="00950059" w:rsidRDefault="00950059" w:rsidP="00950059">
      <w:pPr>
        <w:rPr>
          <w:sz w:val="28"/>
          <w:szCs w:val="28"/>
        </w:rPr>
      </w:pPr>
      <w:r>
        <w:rPr>
          <w:sz w:val="28"/>
          <w:szCs w:val="28"/>
        </w:rPr>
        <w:t>MSSV:21550043</w:t>
      </w:r>
    </w:p>
    <w:p w14:paraId="6B425986" w14:textId="2E22FB04" w:rsidR="00950059" w:rsidRDefault="00950059" w:rsidP="00950059">
      <w:pPr>
        <w:rPr>
          <w:sz w:val="28"/>
          <w:szCs w:val="28"/>
        </w:rPr>
      </w:pPr>
      <w:r>
        <w:rPr>
          <w:sz w:val="28"/>
          <w:szCs w:val="28"/>
        </w:rPr>
        <w:t>L</w:t>
      </w:r>
      <w:r w:rsidRPr="00950059">
        <w:rPr>
          <w:sz w:val="28"/>
          <w:szCs w:val="28"/>
        </w:rPr>
        <w:t>ớp</w:t>
      </w:r>
      <w:r>
        <w:rPr>
          <w:sz w:val="28"/>
          <w:szCs w:val="28"/>
        </w:rPr>
        <w:t>: LTDH-K21</w:t>
      </w:r>
    </w:p>
    <w:p w14:paraId="277D7579" w14:textId="77777777" w:rsidR="00950059" w:rsidRDefault="00950059" w:rsidP="00163435">
      <w:pPr>
        <w:jc w:val="center"/>
        <w:rPr>
          <w:sz w:val="28"/>
          <w:szCs w:val="28"/>
        </w:rPr>
      </w:pPr>
    </w:p>
    <w:p w14:paraId="49D7EA68" w14:textId="5E240916" w:rsidR="0017068C" w:rsidRDefault="0017068C" w:rsidP="00163435">
      <w:pPr>
        <w:jc w:val="center"/>
        <w:rPr>
          <w:sz w:val="28"/>
          <w:szCs w:val="28"/>
        </w:rPr>
      </w:pPr>
      <w:r>
        <w:rPr>
          <w:sz w:val="28"/>
          <w:szCs w:val="28"/>
        </w:rPr>
        <w:t>B</w:t>
      </w:r>
      <w:r w:rsidRPr="0017068C">
        <w:rPr>
          <w:sz w:val="28"/>
          <w:szCs w:val="28"/>
        </w:rPr>
        <w:t>ài</w:t>
      </w:r>
      <w:r>
        <w:rPr>
          <w:sz w:val="28"/>
          <w:szCs w:val="28"/>
        </w:rPr>
        <w:t xml:space="preserve"> t</w:t>
      </w:r>
      <w:r w:rsidRPr="0017068C">
        <w:rPr>
          <w:sz w:val="28"/>
          <w:szCs w:val="28"/>
        </w:rPr>
        <w:t>ập</w:t>
      </w:r>
      <w:r>
        <w:rPr>
          <w:sz w:val="28"/>
          <w:szCs w:val="28"/>
        </w:rPr>
        <w:t xml:space="preserve"> b</w:t>
      </w:r>
      <w:r w:rsidRPr="0017068C">
        <w:rPr>
          <w:sz w:val="28"/>
          <w:szCs w:val="28"/>
        </w:rPr>
        <w:t>ảng</w:t>
      </w:r>
      <w:r>
        <w:rPr>
          <w:sz w:val="28"/>
          <w:szCs w:val="28"/>
        </w:rPr>
        <w:t xml:space="preserve"> ch</w:t>
      </w:r>
      <w:r w:rsidRPr="0017068C">
        <w:rPr>
          <w:sz w:val="28"/>
          <w:szCs w:val="28"/>
        </w:rPr>
        <w:t>ân</w:t>
      </w:r>
      <w:r>
        <w:rPr>
          <w:sz w:val="28"/>
          <w:szCs w:val="28"/>
        </w:rPr>
        <w:t xml:space="preserve"> tr</w:t>
      </w:r>
      <w:r w:rsidRPr="0017068C">
        <w:rPr>
          <w:sz w:val="28"/>
          <w:szCs w:val="28"/>
        </w:rPr>
        <w:t>ị</w:t>
      </w:r>
      <w:r w:rsidR="00035274">
        <w:rPr>
          <w:rFonts w:ascii="Times New Roman" w:eastAsiaTheme="minorEastAsia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1DC6F61" wp14:editId="1CBDDB7C">
                <wp:simplePos x="0" y="0"/>
                <wp:positionH relativeFrom="column">
                  <wp:posOffset>4019550</wp:posOffset>
                </wp:positionH>
                <wp:positionV relativeFrom="paragraph">
                  <wp:posOffset>104774</wp:posOffset>
                </wp:positionV>
                <wp:extent cx="244475" cy="1636713"/>
                <wp:effectExtent l="8890" t="0" r="12065" b="12065"/>
                <wp:wrapNone/>
                <wp:docPr id="5" name="Right Brac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5" cy="1636713"/>
                        </a:xfrm>
                        <a:prstGeom prst="rightBrace">
                          <a:avLst>
                            <a:gd name="adj1" fmla="val 3997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59E6840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5" o:spid="_x0000_s1026" type="#_x0000_t88" style="position:absolute;margin-left:316.5pt;margin-top:8.25pt;width:19.25pt;height:128.9pt;rotation:9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" adj="1290"/>
            </w:pict>
          </mc:Fallback>
        </mc:AlternateContent>
      </w:r>
      <w:r w:rsidR="00DB7FDE">
        <w:rPr>
          <w:rFonts w:ascii="Times New Roman" w:eastAsiaTheme="minorEastAsia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504FD7E" wp14:editId="2047BA23">
                <wp:simplePos x="0" y="0"/>
                <wp:positionH relativeFrom="column">
                  <wp:posOffset>1248410</wp:posOffset>
                </wp:positionH>
                <wp:positionV relativeFrom="paragraph">
                  <wp:posOffset>133351</wp:posOffset>
                </wp:positionV>
                <wp:extent cx="244475" cy="1571624"/>
                <wp:effectExtent l="3493" t="0" r="25717" b="25718"/>
                <wp:wrapNone/>
                <wp:docPr id="3" name="Right Brac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5" cy="1571624"/>
                        </a:xfrm>
                        <a:prstGeom prst="rightBrace">
                          <a:avLst>
                            <a:gd name="adj1" fmla="val 3997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624B4E" id="Right Brace 3" o:spid="_x0000_s1026" type="#_x0000_t88" style="position:absolute;margin-left:98.3pt;margin-top:10.5pt;width:19.25pt;height:123.75pt;rotation:9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" adj="1343"/>
            </w:pict>
          </mc:Fallback>
        </mc:AlternateContent>
      </w:r>
    </w:p>
    <w:p w14:paraId="66AF5BB3" w14:textId="6C5D546E" w:rsidR="0017068C" w:rsidRPr="00465B79" w:rsidRDefault="00035274" w:rsidP="0017068C">
      <w:pPr>
        <w:spacing w:after="0" w:line="288" w:lineRule="auto"/>
        <w:jc w:val="both"/>
        <w:rPr>
          <w:rFonts w:ascii="Times New Roman" w:hAnsi="Times New Roman"/>
          <w:b/>
          <w:bCs/>
          <w:sz w:val="26"/>
          <w:szCs w:val="26"/>
          <w:u w:val="single"/>
        </w:rPr>
      </w:pP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D233E8C" wp14:editId="479329EA">
                <wp:simplePos x="0" y="0"/>
                <wp:positionH relativeFrom="column">
                  <wp:posOffset>2127885</wp:posOffset>
                </wp:positionH>
                <wp:positionV relativeFrom="paragraph">
                  <wp:posOffset>152400</wp:posOffset>
                </wp:positionV>
                <wp:extent cx="244475" cy="1701799"/>
                <wp:effectExtent l="0" t="4445" r="17780" b="17780"/>
                <wp:wrapNone/>
                <wp:docPr id="4" name="Right Brac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5" cy="1701799"/>
                        </a:xfrm>
                        <a:prstGeom prst="rightBrace">
                          <a:avLst>
                            <a:gd name="adj1" fmla="val 3997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4985F0" id="Right Brace 4" o:spid="_x0000_s1026" type="#_x0000_t88" style="position:absolute;margin-left:167.55pt;margin-top:12pt;width:19.25pt;height:134pt;rotation:9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" adj="1240"/>
            </w:pict>
          </mc:Fallback>
        </mc:AlternateContent>
      </w:r>
      <w:r w:rsidR="0017068C" w:rsidRPr="00465B79">
        <w:rPr>
          <w:rFonts w:ascii="Times New Roman" w:hAnsi="Times New Roman"/>
          <w:b/>
          <w:bCs/>
          <w:sz w:val="26"/>
          <w:szCs w:val="26"/>
          <w:u w:val="single"/>
        </w:rPr>
        <w:t>Lập bảng chân trị cho các biểu thức sau</w:t>
      </w:r>
      <w:r w:rsidR="00465B79">
        <w:rPr>
          <w:rFonts w:ascii="Times New Roman" w:hAnsi="Times New Roman"/>
          <w:b/>
          <w:bCs/>
          <w:sz w:val="26"/>
          <w:szCs w:val="26"/>
          <w:u w:val="single"/>
        </w:rPr>
        <w:t>:</w:t>
      </w:r>
    </w:p>
    <w:p w14:paraId="705DD20B" w14:textId="378BCFEA" w:rsidR="0017068C" w:rsidRDefault="0017068C" w:rsidP="0017068C">
      <w:pPr>
        <w:spacing w:after="0" w:line="288" w:lineRule="auto"/>
        <w:jc w:val="both"/>
        <w:rPr>
          <w:rFonts w:ascii="Times New Roman" w:eastAsiaTheme="minorEastAsia" w:hAnsi="Times New Roman"/>
          <w:sz w:val="26"/>
          <w:szCs w:val="26"/>
        </w:rPr>
      </w:pPr>
      <w:r w:rsidRPr="00465B79">
        <w:rPr>
          <w:rFonts w:ascii="Times New Roman" w:hAnsi="Times New Roman"/>
          <w:b/>
          <w:bCs/>
          <w:sz w:val="26"/>
          <w:szCs w:val="26"/>
        </w:rPr>
        <w:t>a/</w:t>
      </w:r>
      <w:r>
        <w:rPr>
          <w:rFonts w:ascii="Times New Roman" w:hAnsi="Times New Roman"/>
          <w:sz w:val="26"/>
          <w:szCs w:val="26"/>
        </w:rPr>
        <w:t xml:space="preserve"> </w:t>
      </w:r>
      <m:oMath>
        <m:r>
          <w:rPr>
            <w:rFonts w:ascii="Cambria Math" w:hAnsi="Times New Roman"/>
            <w:sz w:val="26"/>
            <w:szCs w:val="26"/>
          </w:rPr>
          <m:t>B=[[(p</m:t>
        </m:r>
        <m:r>
          <w:rPr>
            <w:rFonts w:ascii="Cambria Math" w:hAnsi="Times New Roman"/>
            <w:sz w:val="26"/>
            <w:szCs w:val="26"/>
          </w:rPr>
          <m:t>↔¬</m:t>
        </m:r>
        <m:r>
          <w:rPr>
            <w:rFonts w:ascii="Cambria Math" w:hAnsi="Times New Roman"/>
            <w:sz w:val="26"/>
            <w:szCs w:val="26"/>
          </w:rPr>
          <m:t>q)</m:t>
        </m:r>
        <m:r>
          <w:rPr>
            <w:rFonts w:ascii="Cambria Math" w:hAnsi="Cambria Math" w:cs="Cambria Math"/>
            <w:sz w:val="26"/>
            <w:szCs w:val="26"/>
          </w:rPr>
          <m:t>∨</m:t>
        </m:r>
        <m:r>
          <w:rPr>
            <w:rFonts w:ascii="Cambria Math" w:hAnsi="Times New Roman"/>
            <w:sz w:val="26"/>
            <w:szCs w:val="26"/>
          </w:rPr>
          <m:t>(r</m:t>
        </m:r>
        <m:r>
          <w:rPr>
            <w:rFonts w:ascii="Cambria Math" w:hAnsi="Times New Roman"/>
            <w:sz w:val="26"/>
            <w:szCs w:val="26"/>
          </w:rPr>
          <m:t>→¬</m:t>
        </m:r>
        <m:r>
          <w:rPr>
            <w:rFonts w:ascii="Cambria Math" w:hAnsi="Times New Roman"/>
            <w:sz w:val="26"/>
            <w:szCs w:val="26"/>
          </w:rPr>
          <m:t>p)]</m:t>
        </m:r>
        <m:r>
          <w:rPr>
            <w:rFonts w:ascii="Cambria Math" w:hAnsi="Cambria Math" w:cs="Cambria Math"/>
            <w:sz w:val="26"/>
            <w:szCs w:val="26"/>
          </w:rPr>
          <m:t>∧</m:t>
        </m:r>
        <m:r>
          <w:rPr>
            <w:rFonts w:ascii="Cambria Math" w:hAnsi="Times New Roman"/>
            <w:sz w:val="26"/>
            <w:szCs w:val="26"/>
          </w:rPr>
          <m:t>(1</m:t>
        </m:r>
        <m:r>
          <w:rPr>
            <w:rFonts w:ascii="Cambria Math" w:hAnsi="Times New Roman"/>
            <w:sz w:val="26"/>
            <w:szCs w:val="26"/>
          </w:rPr>
          <m:t>↔¬</m:t>
        </m:r>
        <m:r>
          <w:rPr>
            <w:rFonts w:ascii="Cambria Math" w:hAnsi="Times New Roman"/>
            <w:sz w:val="26"/>
            <w:szCs w:val="26"/>
          </w:rPr>
          <m:t>r)]</m:t>
        </m:r>
        <m:r>
          <w:rPr>
            <w:rFonts w:ascii="Cambria Math" w:hAnsi="Times New Roman"/>
            <w:sz w:val="26"/>
            <w:szCs w:val="26"/>
          </w:rPr>
          <m:t>→</m:t>
        </m:r>
        <m:r>
          <w:rPr>
            <w:rFonts w:ascii="Cambria Math" w:hAnsi="Times New Roman"/>
            <w:sz w:val="26"/>
            <w:szCs w:val="26"/>
          </w:rPr>
          <m:t>[(r</m:t>
        </m:r>
        <m:r>
          <w:rPr>
            <w:rFonts w:ascii="Cambria Math" w:hAnsi="Cambria Math" w:cs="Cambria Math"/>
            <w:sz w:val="26"/>
            <w:szCs w:val="26"/>
          </w:rPr>
          <m:t>∧</m:t>
        </m:r>
        <m:r>
          <w:rPr>
            <w:rFonts w:ascii="Cambria Math" w:hAnsi="Cambria Math"/>
            <w:sz w:val="26"/>
            <w:szCs w:val="26"/>
          </w:rPr>
          <m:t>¬</m:t>
        </m:r>
        <m:r>
          <w:rPr>
            <w:rFonts w:ascii="Cambria Math" w:hAnsi="Times New Roman"/>
            <w:sz w:val="26"/>
            <w:szCs w:val="26"/>
          </w:rPr>
          <m:t>p)</m:t>
        </m:r>
        <m:r>
          <w:rPr>
            <w:rFonts w:ascii="Cambria Math" w:hAnsi="Times New Roman"/>
            <w:sz w:val="26"/>
            <w:szCs w:val="26"/>
          </w:rPr>
          <m:t>↔</m:t>
        </m:r>
        <m:r>
          <w:rPr>
            <w:rFonts w:ascii="Cambria Math" w:hAnsi="Times New Roman"/>
            <w:sz w:val="26"/>
            <w:szCs w:val="26"/>
          </w:rPr>
          <m:t>(q</m:t>
        </m:r>
        <m:r>
          <w:rPr>
            <w:rFonts w:ascii="Cambria Math" w:hAnsi="Times New Roman"/>
            <w:sz w:val="26"/>
            <w:szCs w:val="26"/>
          </w:rPr>
          <m:t>→¬</m:t>
        </m:r>
        <m:r>
          <w:rPr>
            <w:rFonts w:ascii="Cambria Math" w:hAnsi="Times New Roman"/>
            <w:sz w:val="26"/>
            <w:szCs w:val="26"/>
          </w:rPr>
          <m:t>r)]</m:t>
        </m:r>
      </m:oMath>
    </w:p>
    <w:p w14:paraId="732CAC58" w14:textId="20291725" w:rsidR="00DB7FDE" w:rsidRDefault="00DB7FDE" w:rsidP="0017068C">
      <w:pPr>
        <w:spacing w:after="0" w:line="288" w:lineRule="auto"/>
        <w:jc w:val="both"/>
        <w:rPr>
          <w:rFonts w:ascii="Times New Roman" w:eastAsiaTheme="minorEastAsia" w:hAnsi="Times New Roman"/>
          <w:sz w:val="26"/>
          <w:szCs w:val="26"/>
        </w:rPr>
      </w:pPr>
    </w:p>
    <w:p w14:paraId="04180A73" w14:textId="66576CBD" w:rsidR="00DB7FDE" w:rsidRDefault="00DB7FDE" w:rsidP="0017068C">
      <w:pPr>
        <w:spacing w:after="0" w:line="288" w:lineRule="auto"/>
        <w:jc w:val="both"/>
        <w:rPr>
          <w:rFonts w:ascii="Times New Roman" w:eastAsiaTheme="minorEastAsia" w:hAnsi="Times New Roman"/>
          <w:sz w:val="26"/>
          <w:szCs w:val="26"/>
        </w:rPr>
      </w:pPr>
      <w:r>
        <w:rPr>
          <w:rFonts w:ascii="Times New Roman" w:eastAsiaTheme="minorEastAsia" w:hAnsi="Times New Roman"/>
          <w:sz w:val="26"/>
          <w:szCs w:val="26"/>
        </w:rPr>
        <w:tab/>
      </w:r>
      <w:r>
        <w:rPr>
          <w:rFonts w:ascii="Times New Roman" w:eastAsiaTheme="minorEastAsia" w:hAnsi="Times New Roman"/>
          <w:sz w:val="26"/>
          <w:szCs w:val="26"/>
        </w:rPr>
        <w:tab/>
      </w:r>
      <w:r>
        <w:rPr>
          <w:rFonts w:ascii="Times New Roman" w:eastAsiaTheme="minorEastAsia" w:hAnsi="Times New Roman"/>
          <w:sz w:val="26"/>
          <w:szCs w:val="26"/>
        </w:rPr>
        <w:tab/>
      </w:r>
      <w:r w:rsidR="00035274">
        <w:rPr>
          <w:rFonts w:ascii="Times New Roman" w:eastAsiaTheme="minorEastAsia" w:hAnsi="Times New Roman"/>
          <w:sz w:val="26"/>
          <w:szCs w:val="26"/>
        </w:rPr>
        <w:t>A</w:t>
      </w:r>
      <w:r w:rsidR="00035274">
        <w:rPr>
          <w:rFonts w:ascii="Times New Roman" w:eastAsiaTheme="minorEastAsia" w:hAnsi="Times New Roman"/>
          <w:sz w:val="26"/>
          <w:szCs w:val="26"/>
        </w:rPr>
        <w:tab/>
      </w:r>
      <w:r w:rsidR="00035274">
        <w:rPr>
          <w:rFonts w:ascii="Times New Roman" w:eastAsiaTheme="minorEastAsia" w:hAnsi="Times New Roman"/>
          <w:sz w:val="26"/>
          <w:szCs w:val="26"/>
        </w:rPr>
        <w:tab/>
      </w:r>
      <w:r w:rsidR="00035274">
        <w:rPr>
          <w:rFonts w:ascii="Times New Roman" w:eastAsiaTheme="minorEastAsia" w:hAnsi="Times New Roman"/>
          <w:sz w:val="26"/>
          <w:szCs w:val="26"/>
        </w:rPr>
        <w:tab/>
      </w:r>
      <w:r w:rsidR="00035274">
        <w:rPr>
          <w:rFonts w:ascii="Times New Roman" w:eastAsiaTheme="minorEastAsia" w:hAnsi="Times New Roman"/>
          <w:sz w:val="26"/>
          <w:szCs w:val="26"/>
        </w:rPr>
        <w:tab/>
      </w:r>
      <w:r w:rsidR="00035274">
        <w:rPr>
          <w:rFonts w:ascii="Times New Roman" w:eastAsiaTheme="minorEastAsia" w:hAnsi="Times New Roman"/>
          <w:sz w:val="26"/>
          <w:szCs w:val="26"/>
        </w:rPr>
        <w:tab/>
      </w:r>
      <w:r w:rsidR="00035274">
        <w:rPr>
          <w:rFonts w:ascii="Times New Roman" w:eastAsiaTheme="minorEastAsia" w:hAnsi="Times New Roman"/>
          <w:sz w:val="26"/>
          <w:szCs w:val="26"/>
        </w:rPr>
        <w:tab/>
        <w:t>D</w:t>
      </w:r>
    </w:p>
    <w:p w14:paraId="7D17FA92" w14:textId="1BF4B38B" w:rsidR="00DB7FDE" w:rsidRDefault="00DB7FDE" w:rsidP="0017068C">
      <w:pPr>
        <w:spacing w:after="0" w:line="288" w:lineRule="auto"/>
        <w:jc w:val="both"/>
        <w:rPr>
          <w:rFonts w:ascii="Times New Roman" w:eastAsiaTheme="minorEastAsia" w:hAnsi="Times New Roman"/>
          <w:sz w:val="26"/>
          <w:szCs w:val="26"/>
        </w:rPr>
      </w:pPr>
    </w:p>
    <w:p w14:paraId="2D8ED684" w14:textId="07126573" w:rsidR="00DB7FDE" w:rsidRDefault="00035274" w:rsidP="0017068C">
      <w:pPr>
        <w:spacing w:after="0" w:line="288" w:lineRule="auto"/>
        <w:jc w:val="both"/>
        <w:rPr>
          <w:rFonts w:ascii="Times New Roman" w:eastAsiaTheme="minorEastAsia" w:hAnsi="Times New Roman"/>
          <w:sz w:val="26"/>
          <w:szCs w:val="26"/>
        </w:rPr>
      </w:pPr>
      <w:r>
        <w:rPr>
          <w:rFonts w:ascii="Times New Roman" w:eastAsiaTheme="minorEastAsia" w:hAnsi="Times New Roman"/>
          <w:sz w:val="26"/>
          <w:szCs w:val="26"/>
        </w:rPr>
        <w:tab/>
      </w:r>
      <w:r>
        <w:rPr>
          <w:rFonts w:ascii="Times New Roman" w:eastAsiaTheme="minorEastAsia" w:hAnsi="Times New Roman"/>
          <w:sz w:val="26"/>
          <w:szCs w:val="26"/>
        </w:rPr>
        <w:tab/>
      </w:r>
      <w:r>
        <w:rPr>
          <w:rFonts w:ascii="Times New Roman" w:eastAsiaTheme="minorEastAsia" w:hAnsi="Times New Roman"/>
          <w:sz w:val="26"/>
          <w:szCs w:val="26"/>
        </w:rPr>
        <w:tab/>
      </w:r>
      <w:r>
        <w:rPr>
          <w:rFonts w:ascii="Times New Roman" w:eastAsiaTheme="minorEastAsia" w:hAnsi="Times New Roman"/>
          <w:sz w:val="26"/>
          <w:szCs w:val="26"/>
        </w:rPr>
        <w:tab/>
      </w:r>
      <w:r>
        <w:rPr>
          <w:rFonts w:ascii="Times New Roman" w:eastAsiaTheme="minorEastAsia" w:hAnsi="Times New Roman"/>
          <w:sz w:val="26"/>
          <w:szCs w:val="26"/>
        </w:rPr>
        <w:tab/>
        <w:t>C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66"/>
        <w:gridCol w:w="368"/>
        <w:gridCol w:w="346"/>
        <w:gridCol w:w="559"/>
        <w:gridCol w:w="559"/>
        <w:gridCol w:w="540"/>
        <w:gridCol w:w="1518"/>
        <w:gridCol w:w="1275"/>
        <w:gridCol w:w="946"/>
        <w:gridCol w:w="1319"/>
        <w:gridCol w:w="1554"/>
      </w:tblGrid>
      <w:tr w:rsidR="00E51972" w14:paraId="70A4DA78" w14:textId="1C238C44" w:rsidTr="00E51972">
        <w:trPr>
          <w:jc w:val="center"/>
        </w:trPr>
        <w:tc>
          <w:tcPr>
            <w:tcW w:w="365" w:type="dxa"/>
          </w:tcPr>
          <w:p w14:paraId="5FF30ABC" w14:textId="37C33F5B" w:rsidR="00035274" w:rsidRDefault="00035274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p</w:t>
            </w:r>
          </w:p>
        </w:tc>
        <w:tc>
          <w:tcPr>
            <w:tcW w:w="368" w:type="dxa"/>
          </w:tcPr>
          <w:p w14:paraId="09EFC908" w14:textId="58625F4C" w:rsidR="00035274" w:rsidRDefault="00035274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q</w:t>
            </w:r>
          </w:p>
        </w:tc>
        <w:tc>
          <w:tcPr>
            <w:tcW w:w="337" w:type="dxa"/>
          </w:tcPr>
          <w:p w14:paraId="4EFFFF9D" w14:textId="50EECD43" w:rsidR="00035274" w:rsidRDefault="00035274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r</w:t>
            </w:r>
          </w:p>
        </w:tc>
        <w:tc>
          <w:tcPr>
            <w:tcW w:w="559" w:type="dxa"/>
          </w:tcPr>
          <w:p w14:paraId="4DFDFD5B" w14:textId="41D5AA32" w:rsidR="00035274" w:rsidRDefault="00035274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p</m:t>
                </m:r>
              </m:oMath>
            </m:oMathPara>
          </w:p>
        </w:tc>
        <w:tc>
          <w:tcPr>
            <w:tcW w:w="559" w:type="dxa"/>
          </w:tcPr>
          <w:p w14:paraId="23ED654D" w14:textId="2C0A9E25" w:rsidR="00035274" w:rsidRDefault="00035274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q</m:t>
                </m:r>
              </m:oMath>
            </m:oMathPara>
          </w:p>
        </w:tc>
        <w:tc>
          <w:tcPr>
            <w:tcW w:w="540" w:type="dxa"/>
          </w:tcPr>
          <w:p w14:paraId="6553FB42" w14:textId="75FA5AC5" w:rsidR="00035274" w:rsidRDefault="00035274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r</m:t>
                </m:r>
              </m:oMath>
            </m:oMathPara>
          </w:p>
        </w:tc>
        <w:tc>
          <w:tcPr>
            <w:tcW w:w="1520" w:type="dxa"/>
          </w:tcPr>
          <w:p w14:paraId="61DB0D55" w14:textId="6F293104" w:rsidR="00035274" w:rsidRDefault="00035274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1276" w:type="dxa"/>
          </w:tcPr>
          <w:p w14:paraId="2B9B6779" w14:textId="3658FABC" w:rsidR="00035274" w:rsidRDefault="00035274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r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)</m:t>
                </m:r>
              </m:oMath>
            </m:oMathPara>
          </w:p>
        </w:tc>
        <w:tc>
          <w:tcPr>
            <w:tcW w:w="948" w:type="dxa"/>
          </w:tcPr>
          <w:p w14:paraId="03DD4E86" w14:textId="144C5AD2" w:rsidR="00035274" w:rsidRDefault="00035274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1320" w:type="dxa"/>
          </w:tcPr>
          <w:p w14:paraId="5C1A1BAE" w14:textId="18A530C3" w:rsidR="00035274" w:rsidRDefault="00035274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1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1558" w:type="dxa"/>
          </w:tcPr>
          <w:p w14:paraId="1AC8CF3E" w14:textId="504A3492" w:rsidR="00035274" w:rsidRDefault="00E51972" w:rsidP="0017068C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</w:p>
        </w:tc>
      </w:tr>
      <w:tr w:rsidR="00E51972" w14:paraId="044984D8" w14:textId="24C33C64" w:rsidTr="00E51972">
        <w:trPr>
          <w:jc w:val="center"/>
        </w:trPr>
        <w:tc>
          <w:tcPr>
            <w:tcW w:w="365" w:type="dxa"/>
          </w:tcPr>
          <w:p w14:paraId="7F5E1BE2" w14:textId="4FD49979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68" w:type="dxa"/>
          </w:tcPr>
          <w:p w14:paraId="5860BBB0" w14:textId="68646AB4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37" w:type="dxa"/>
          </w:tcPr>
          <w:p w14:paraId="120D4241" w14:textId="645E563B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21B37FFF" w14:textId="44100929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7E421EF1" w14:textId="41537392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14:paraId="49AA046D" w14:textId="293995FF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0" w:type="dxa"/>
          </w:tcPr>
          <w:p w14:paraId="1A78B3A0" w14:textId="2886C22D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238FB56D" w14:textId="18FBB671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48" w:type="dxa"/>
          </w:tcPr>
          <w:p w14:paraId="5B2FE831" w14:textId="523481DF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0" w:type="dxa"/>
          </w:tcPr>
          <w:p w14:paraId="57EB9896" w14:textId="52BDD585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58" w:type="dxa"/>
          </w:tcPr>
          <w:p w14:paraId="70F08B03" w14:textId="73D116F7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51972" w14:paraId="254E56E9" w14:textId="5711E541" w:rsidTr="00E51972">
        <w:trPr>
          <w:jc w:val="center"/>
        </w:trPr>
        <w:tc>
          <w:tcPr>
            <w:tcW w:w="365" w:type="dxa"/>
          </w:tcPr>
          <w:p w14:paraId="1379F77D" w14:textId="2A109B4A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68" w:type="dxa"/>
          </w:tcPr>
          <w:p w14:paraId="49181F8C" w14:textId="6F5E60D7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37" w:type="dxa"/>
          </w:tcPr>
          <w:p w14:paraId="3D7F0CFC" w14:textId="121F14DA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4E21F231" w14:textId="363C5185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0755290E" w14:textId="398578AA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14:paraId="6914BD19" w14:textId="6BD499BF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0" w:type="dxa"/>
          </w:tcPr>
          <w:p w14:paraId="5BA75F11" w14:textId="349874D9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3EF6FA19" w14:textId="0B92D6DC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48" w:type="dxa"/>
          </w:tcPr>
          <w:p w14:paraId="23E572A4" w14:textId="4367381B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0" w:type="dxa"/>
          </w:tcPr>
          <w:p w14:paraId="346BC416" w14:textId="57B53571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58" w:type="dxa"/>
          </w:tcPr>
          <w:p w14:paraId="6494CF7E" w14:textId="376AEDA1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E51972" w14:paraId="7D342AC2" w14:textId="3BE90FA8" w:rsidTr="00E51972">
        <w:trPr>
          <w:jc w:val="center"/>
        </w:trPr>
        <w:tc>
          <w:tcPr>
            <w:tcW w:w="365" w:type="dxa"/>
          </w:tcPr>
          <w:p w14:paraId="4968F718" w14:textId="5A2221AD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68" w:type="dxa"/>
          </w:tcPr>
          <w:p w14:paraId="5ADC3460" w14:textId="38736D0E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37" w:type="dxa"/>
          </w:tcPr>
          <w:p w14:paraId="4CD22CDA" w14:textId="4D6FB148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360F8934" w14:textId="43103D2C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0D0F59D9" w14:textId="5072D651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0" w:type="dxa"/>
          </w:tcPr>
          <w:p w14:paraId="20F69806" w14:textId="4C4573ED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0" w:type="dxa"/>
          </w:tcPr>
          <w:p w14:paraId="2F32EEE1" w14:textId="57C78B96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5002F944" w14:textId="1B49662E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48" w:type="dxa"/>
          </w:tcPr>
          <w:p w14:paraId="1D218324" w14:textId="69E03375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0" w:type="dxa"/>
          </w:tcPr>
          <w:p w14:paraId="29B0C2F6" w14:textId="5DD01FFE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58" w:type="dxa"/>
          </w:tcPr>
          <w:p w14:paraId="770A75AC" w14:textId="1C2B028C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51972" w14:paraId="52197DE1" w14:textId="675138EC" w:rsidTr="00E51972">
        <w:trPr>
          <w:jc w:val="center"/>
        </w:trPr>
        <w:tc>
          <w:tcPr>
            <w:tcW w:w="365" w:type="dxa"/>
          </w:tcPr>
          <w:p w14:paraId="55595B0C" w14:textId="6A72C1BC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68" w:type="dxa"/>
          </w:tcPr>
          <w:p w14:paraId="6006BDE3" w14:textId="3F2B70F3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37" w:type="dxa"/>
          </w:tcPr>
          <w:p w14:paraId="7DAFA832" w14:textId="50F0F8F0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56D4743C" w14:textId="6107A35D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2F7BF532" w14:textId="6094C2FB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0" w:type="dxa"/>
          </w:tcPr>
          <w:p w14:paraId="417A3902" w14:textId="6E52DD8A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0" w:type="dxa"/>
          </w:tcPr>
          <w:p w14:paraId="08E9E443" w14:textId="1D42E2C5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0FE68C59" w14:textId="69E1A549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48" w:type="dxa"/>
          </w:tcPr>
          <w:p w14:paraId="1AA2FA0A" w14:textId="5922EC90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0" w:type="dxa"/>
          </w:tcPr>
          <w:p w14:paraId="795F24F3" w14:textId="14683B5A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58" w:type="dxa"/>
          </w:tcPr>
          <w:p w14:paraId="3201B63D" w14:textId="390D6C28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E51972" w14:paraId="2F2067AB" w14:textId="06B90959" w:rsidTr="00E51972">
        <w:trPr>
          <w:jc w:val="center"/>
        </w:trPr>
        <w:tc>
          <w:tcPr>
            <w:tcW w:w="365" w:type="dxa"/>
          </w:tcPr>
          <w:p w14:paraId="36FF0777" w14:textId="4F7F4BF9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68" w:type="dxa"/>
          </w:tcPr>
          <w:p w14:paraId="70CE3B31" w14:textId="12B61610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37" w:type="dxa"/>
          </w:tcPr>
          <w:p w14:paraId="32C1B446" w14:textId="478AEA9A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4C2DA371" w14:textId="7D131394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0DE400DE" w14:textId="4609040E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14:paraId="7F01FDD1" w14:textId="72FF618A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0" w:type="dxa"/>
          </w:tcPr>
          <w:p w14:paraId="0A732B79" w14:textId="2A025AE9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7F576DD6" w14:textId="108ED2AA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48" w:type="dxa"/>
          </w:tcPr>
          <w:p w14:paraId="581DA360" w14:textId="2BDA4115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0" w:type="dxa"/>
          </w:tcPr>
          <w:p w14:paraId="041184CD" w14:textId="7DB9AAA2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58" w:type="dxa"/>
          </w:tcPr>
          <w:p w14:paraId="03A83DE1" w14:textId="52FB1651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51972" w14:paraId="61796ED0" w14:textId="685A8A19" w:rsidTr="00E51972">
        <w:trPr>
          <w:jc w:val="center"/>
        </w:trPr>
        <w:tc>
          <w:tcPr>
            <w:tcW w:w="365" w:type="dxa"/>
          </w:tcPr>
          <w:p w14:paraId="0935D1A2" w14:textId="619260E7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68" w:type="dxa"/>
          </w:tcPr>
          <w:p w14:paraId="70B7E467" w14:textId="6E792453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37" w:type="dxa"/>
          </w:tcPr>
          <w:p w14:paraId="59C2383B" w14:textId="3756E080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0AF4102B" w14:textId="5FE30B13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501D0834" w14:textId="62ED6400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14:paraId="04D090C8" w14:textId="6360870C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0" w:type="dxa"/>
          </w:tcPr>
          <w:p w14:paraId="504EEC9F" w14:textId="37667117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7ED870CA" w14:textId="027BDD80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948" w:type="dxa"/>
          </w:tcPr>
          <w:p w14:paraId="506BFE34" w14:textId="6EFF8443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0" w:type="dxa"/>
          </w:tcPr>
          <w:p w14:paraId="5A03DE71" w14:textId="56D3F8DE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58" w:type="dxa"/>
          </w:tcPr>
          <w:p w14:paraId="7470C51C" w14:textId="05940ED3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E51972" w14:paraId="748BC8EA" w14:textId="2546AFD2" w:rsidTr="00E51972">
        <w:trPr>
          <w:jc w:val="center"/>
        </w:trPr>
        <w:tc>
          <w:tcPr>
            <w:tcW w:w="365" w:type="dxa"/>
          </w:tcPr>
          <w:p w14:paraId="0A9D12A2" w14:textId="479C68C4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68" w:type="dxa"/>
          </w:tcPr>
          <w:p w14:paraId="46E08800" w14:textId="00990355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37" w:type="dxa"/>
          </w:tcPr>
          <w:p w14:paraId="2ECE35DA" w14:textId="1AEF5E14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37F4BB78" w14:textId="242CD0EA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42C8CB2D" w14:textId="482248D0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0" w:type="dxa"/>
          </w:tcPr>
          <w:p w14:paraId="2C275C5C" w14:textId="2E55C881" w:rsidR="00035274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0" w:type="dxa"/>
          </w:tcPr>
          <w:p w14:paraId="7D0EF52F" w14:textId="700D4E07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41E0FC04" w14:textId="64ED3B3C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48" w:type="dxa"/>
          </w:tcPr>
          <w:p w14:paraId="6F310DAD" w14:textId="210AB853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0" w:type="dxa"/>
          </w:tcPr>
          <w:p w14:paraId="47E69916" w14:textId="1CFF4BC5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58" w:type="dxa"/>
          </w:tcPr>
          <w:p w14:paraId="23D3CD74" w14:textId="1C096FA0" w:rsidR="00035274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80779B" w14:paraId="0331F198" w14:textId="77777777" w:rsidTr="00E51972">
        <w:trPr>
          <w:jc w:val="center"/>
        </w:trPr>
        <w:tc>
          <w:tcPr>
            <w:tcW w:w="365" w:type="dxa"/>
          </w:tcPr>
          <w:p w14:paraId="7246D268" w14:textId="2E0DF45D" w:rsidR="0080779B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68" w:type="dxa"/>
          </w:tcPr>
          <w:p w14:paraId="2202D891" w14:textId="09217A52" w:rsidR="0080779B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37" w:type="dxa"/>
          </w:tcPr>
          <w:p w14:paraId="623B0505" w14:textId="6BF8D4FE" w:rsidR="0080779B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0D3C8290" w14:textId="665761E5" w:rsidR="0080779B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65697772" w14:textId="66503438" w:rsidR="0080779B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0" w:type="dxa"/>
          </w:tcPr>
          <w:p w14:paraId="1A1845E7" w14:textId="5E3BC12C" w:rsidR="0080779B" w:rsidRDefault="0080779B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0" w:type="dxa"/>
          </w:tcPr>
          <w:p w14:paraId="303E8191" w14:textId="5BF16779" w:rsidR="0080779B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68FD5890" w14:textId="7C064E6D" w:rsidR="0080779B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948" w:type="dxa"/>
          </w:tcPr>
          <w:p w14:paraId="5A3B71B0" w14:textId="334E025F" w:rsidR="0080779B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0" w:type="dxa"/>
          </w:tcPr>
          <w:p w14:paraId="358563ED" w14:textId="090A865B" w:rsidR="0080779B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58" w:type="dxa"/>
          </w:tcPr>
          <w:p w14:paraId="59573FA8" w14:textId="310BFEBB" w:rsidR="0080779B" w:rsidRDefault="00CC6053" w:rsidP="0017068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</w:tbl>
    <w:p w14:paraId="20096E84" w14:textId="23A447BB" w:rsidR="0017068C" w:rsidRDefault="0017068C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1418"/>
        <w:gridCol w:w="708"/>
        <w:gridCol w:w="851"/>
      </w:tblGrid>
      <w:tr w:rsidR="00E51972" w14:paraId="6ED615E4" w14:textId="77777777" w:rsidTr="00E51972">
        <w:tc>
          <w:tcPr>
            <w:tcW w:w="1271" w:type="dxa"/>
          </w:tcPr>
          <w:p w14:paraId="527AE62B" w14:textId="147D0D4C" w:rsidR="00E51972" w:rsidRDefault="00E51972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r</m:t>
                </m:r>
                <m:r>
                  <w:rPr>
                    <w:rFonts w:ascii="Cambria Math" w:hAnsi="Cambria Math" w:cs="Cambria Math"/>
                    <w:sz w:val="26"/>
                    <w:szCs w:val="26"/>
                  </w:rPr>
                  <m:t>∧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)</m:t>
                </m:r>
              </m:oMath>
            </m:oMathPara>
          </w:p>
        </w:tc>
        <w:tc>
          <w:tcPr>
            <w:tcW w:w="1418" w:type="dxa"/>
          </w:tcPr>
          <w:p w14:paraId="4FDCE958" w14:textId="55B936B5" w:rsidR="00E51972" w:rsidRDefault="00E51972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q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708" w:type="dxa"/>
          </w:tcPr>
          <w:p w14:paraId="68F0BA1F" w14:textId="00C6B96B" w:rsidR="00E51972" w:rsidRDefault="00E51972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851" w:type="dxa"/>
          </w:tcPr>
          <w:p w14:paraId="76211957" w14:textId="7B8DD2F8" w:rsidR="00E51972" w:rsidRDefault="00E51972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</w:tr>
      <w:tr w:rsidR="00E51972" w14:paraId="13ABB4FB" w14:textId="77777777" w:rsidTr="00E51972">
        <w:tc>
          <w:tcPr>
            <w:tcW w:w="1271" w:type="dxa"/>
          </w:tcPr>
          <w:p w14:paraId="2612AC43" w14:textId="343808DA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8" w:type="dxa"/>
          </w:tcPr>
          <w:p w14:paraId="3567577D" w14:textId="05D6C4CF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8" w:type="dxa"/>
          </w:tcPr>
          <w:p w14:paraId="58942562" w14:textId="74F7150D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1" w:type="dxa"/>
          </w:tcPr>
          <w:p w14:paraId="466B0BAD" w14:textId="6B087C3F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E51972" w14:paraId="351DD0AD" w14:textId="77777777" w:rsidTr="00E51972">
        <w:tc>
          <w:tcPr>
            <w:tcW w:w="1271" w:type="dxa"/>
          </w:tcPr>
          <w:p w14:paraId="3D4ABF73" w14:textId="64B86085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779F7671" w14:textId="1B48D9B8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8" w:type="dxa"/>
          </w:tcPr>
          <w:p w14:paraId="3B8FBAD2" w14:textId="45EF7A60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14:paraId="13FEE82D" w14:textId="3F936F4D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51972" w14:paraId="0097A7D0" w14:textId="77777777" w:rsidTr="00E51972">
        <w:tc>
          <w:tcPr>
            <w:tcW w:w="1271" w:type="dxa"/>
          </w:tcPr>
          <w:p w14:paraId="53DB5DE1" w14:textId="105BB98B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8" w:type="dxa"/>
          </w:tcPr>
          <w:p w14:paraId="21AD6332" w14:textId="54D53B3D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8" w:type="dxa"/>
          </w:tcPr>
          <w:p w14:paraId="13C34291" w14:textId="0F368906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1" w:type="dxa"/>
          </w:tcPr>
          <w:p w14:paraId="44DD8081" w14:textId="1621C4E7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E51972" w14:paraId="23C21F87" w14:textId="77777777" w:rsidTr="00E51972">
        <w:tc>
          <w:tcPr>
            <w:tcW w:w="1271" w:type="dxa"/>
          </w:tcPr>
          <w:p w14:paraId="550D8CF6" w14:textId="29E9BA33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03E58E44" w14:textId="134E735F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8" w:type="dxa"/>
          </w:tcPr>
          <w:p w14:paraId="188F7DEE" w14:textId="3A335DFB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1" w:type="dxa"/>
          </w:tcPr>
          <w:p w14:paraId="53DEC1EA" w14:textId="288B82EC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51972" w14:paraId="42792B56" w14:textId="77777777" w:rsidTr="00E51972">
        <w:tc>
          <w:tcPr>
            <w:tcW w:w="1271" w:type="dxa"/>
          </w:tcPr>
          <w:p w14:paraId="694038A2" w14:textId="069912EB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8" w:type="dxa"/>
          </w:tcPr>
          <w:p w14:paraId="5FC9A0B3" w14:textId="43ACBFAE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8" w:type="dxa"/>
          </w:tcPr>
          <w:p w14:paraId="5526EAE9" w14:textId="5FA945DE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1" w:type="dxa"/>
          </w:tcPr>
          <w:p w14:paraId="510EDE76" w14:textId="0B2A69A2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E51972" w14:paraId="5FE83BA6" w14:textId="77777777" w:rsidTr="00E51972">
        <w:tc>
          <w:tcPr>
            <w:tcW w:w="1271" w:type="dxa"/>
          </w:tcPr>
          <w:p w14:paraId="3D804D3F" w14:textId="3977736D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8" w:type="dxa"/>
          </w:tcPr>
          <w:p w14:paraId="7E203CE7" w14:textId="55424A94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8" w:type="dxa"/>
          </w:tcPr>
          <w:p w14:paraId="35CD7403" w14:textId="7BEA2DC3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1" w:type="dxa"/>
          </w:tcPr>
          <w:p w14:paraId="25E867F0" w14:textId="752333C8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51972" w14:paraId="5D335CF4" w14:textId="77777777" w:rsidTr="00E51972">
        <w:tc>
          <w:tcPr>
            <w:tcW w:w="1271" w:type="dxa"/>
          </w:tcPr>
          <w:p w14:paraId="6B454ADC" w14:textId="3693DCF6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8" w:type="dxa"/>
          </w:tcPr>
          <w:p w14:paraId="5C55C7EA" w14:textId="6B33FDD5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8" w:type="dxa"/>
          </w:tcPr>
          <w:p w14:paraId="61E34EB9" w14:textId="61EA830E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1" w:type="dxa"/>
          </w:tcPr>
          <w:p w14:paraId="684FEC91" w14:textId="628667E1" w:rsidR="00E51972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CC6053" w14:paraId="7381BF4B" w14:textId="77777777" w:rsidTr="00E51972">
        <w:tc>
          <w:tcPr>
            <w:tcW w:w="1271" w:type="dxa"/>
          </w:tcPr>
          <w:p w14:paraId="55A07E94" w14:textId="539492F6" w:rsidR="00CC6053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8" w:type="dxa"/>
          </w:tcPr>
          <w:p w14:paraId="0924C49E" w14:textId="449DCE10" w:rsidR="00CC6053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8" w:type="dxa"/>
          </w:tcPr>
          <w:p w14:paraId="6297947F" w14:textId="7CB29B9B" w:rsidR="00CC6053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14:paraId="6C28C7B1" w14:textId="6771E02C" w:rsidR="00CC6053" w:rsidRDefault="00CC6053" w:rsidP="00E519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</w:tbl>
    <w:p w14:paraId="2A948740" w14:textId="77777777" w:rsidR="00D30B6A" w:rsidRDefault="00D30B6A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</w:p>
    <w:p w14:paraId="147A64B9" w14:textId="77777777" w:rsidR="00D30B6A" w:rsidRDefault="00D30B6A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14:paraId="3E6ABFC3" w14:textId="1F15701A" w:rsidR="00E51972" w:rsidRDefault="00CC6053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eastAsiaTheme="minorEastAsia" w:hAnsi="Times New Roman"/>
          <w:noProof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992A6BD" wp14:editId="1963ACDF">
                <wp:simplePos x="0" y="0"/>
                <wp:positionH relativeFrom="column">
                  <wp:posOffset>4306569</wp:posOffset>
                </wp:positionH>
                <wp:positionV relativeFrom="paragraph">
                  <wp:posOffset>62230</wp:posOffset>
                </wp:positionV>
                <wp:extent cx="244475" cy="1381125"/>
                <wp:effectExtent l="3175" t="0" r="25400" b="25400"/>
                <wp:wrapNone/>
                <wp:docPr id="8" name="Right Brac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5" cy="1381125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DC527A" id="Right Brace 8" o:spid="_x0000_s1026" type="#_x0000_t88" style="position:absolute;margin-left:339.1pt;margin-top:4.9pt;width:19.25pt;height:108.75pt;rotation:9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" adj="2383"/>
            </w:pict>
          </mc:Fallback>
        </mc:AlternateContent>
      </w:r>
      <w:r>
        <w:rPr>
          <w:rFonts w:ascii="Times New Roman" w:eastAsiaTheme="minorEastAsia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938424E" wp14:editId="2947ABC4">
                <wp:simplePos x="0" y="0"/>
                <wp:positionH relativeFrom="column">
                  <wp:posOffset>2584450</wp:posOffset>
                </wp:positionH>
                <wp:positionV relativeFrom="paragraph">
                  <wp:posOffset>69850</wp:posOffset>
                </wp:positionV>
                <wp:extent cx="244475" cy="1381125"/>
                <wp:effectExtent l="3175" t="0" r="25400" b="25400"/>
                <wp:wrapNone/>
                <wp:docPr id="7" name="Right Brac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5" cy="1381125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3F5940" id="Right Brace 7" o:spid="_x0000_s1026" type="#_x0000_t88" style="position:absolute;margin-left:203.5pt;margin-top:5.5pt;width:19.25pt;height:108.75pt;rotation:9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" adj="2383"/>
            </w:pict>
          </mc:Fallback>
        </mc:AlternateContent>
      </w:r>
      <w:r>
        <w:rPr>
          <w:rFonts w:ascii="Times New Roman" w:eastAsiaTheme="minorEastAsia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E797B75" wp14:editId="107D341D">
                <wp:simplePos x="0" y="0"/>
                <wp:positionH relativeFrom="column">
                  <wp:posOffset>892810</wp:posOffset>
                </wp:positionH>
                <wp:positionV relativeFrom="paragraph">
                  <wp:posOffset>69850</wp:posOffset>
                </wp:positionV>
                <wp:extent cx="244475" cy="1381125"/>
                <wp:effectExtent l="3175" t="0" r="25400" b="25400"/>
                <wp:wrapNone/>
                <wp:docPr id="6" name="Right Brac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5" cy="1381125"/>
                        </a:xfrm>
                        <a:prstGeom prst="rightBrace">
                          <a:avLst>
                            <a:gd name="adj1" fmla="val 7480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C50632" id="Right Brace 6" o:spid="_x0000_s1026" type="#_x0000_t88" style="position:absolute;margin-left:70.3pt;margin-top:5.5pt;width:19.25pt;height:108.75pt;rotation:9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" adj="2860"/>
            </w:pict>
          </mc:Fallback>
        </mc:AlternateContent>
      </w:r>
    </w:p>
    <w:p w14:paraId="5A4FDF0A" w14:textId="3FFD65F2" w:rsidR="0017068C" w:rsidRDefault="00CC6053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562A3CE" wp14:editId="5DB0ED30">
                <wp:simplePos x="0" y="0"/>
                <wp:positionH relativeFrom="column">
                  <wp:posOffset>5014595</wp:posOffset>
                </wp:positionH>
                <wp:positionV relativeFrom="paragraph">
                  <wp:posOffset>347345</wp:posOffset>
                </wp:positionV>
                <wp:extent cx="244475" cy="1381125"/>
                <wp:effectExtent l="3175" t="0" r="25400" b="25400"/>
                <wp:wrapNone/>
                <wp:docPr id="10" name="Right Brac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5" cy="1381125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094725" id="Right Brace 10" o:spid="_x0000_s1026" type="#_x0000_t88" style="position:absolute;margin-left:394.85pt;margin-top:27.35pt;width:19.25pt;height:108.75pt;rotation:9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" adj="2383"/>
            </w:pict>
          </mc:Fallback>
        </mc:AlternateContent>
      </w: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168D383" wp14:editId="7B8FFB84">
                <wp:simplePos x="0" y="0"/>
                <wp:positionH relativeFrom="column">
                  <wp:posOffset>1773237</wp:posOffset>
                </wp:positionH>
                <wp:positionV relativeFrom="paragraph">
                  <wp:posOffset>147322</wp:posOffset>
                </wp:positionV>
                <wp:extent cx="244475" cy="1785937"/>
                <wp:effectExtent l="0" t="8572" r="13652" b="13653"/>
                <wp:wrapNone/>
                <wp:docPr id="11" name="Right Brac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5" cy="1785937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BDE621" id="Right Brace 11" o:spid="_x0000_s1026" type="#_x0000_t88" style="position:absolute;margin-left:139.6pt;margin-top:11.6pt;width:19.25pt;height:140.6pt;rotation:9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" adj="1843"/>
            </w:pict>
          </mc:Fallback>
        </mc:AlternateContent>
      </w: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D7EFA89" wp14:editId="7FB26282">
                <wp:simplePos x="0" y="0"/>
                <wp:positionH relativeFrom="column">
                  <wp:posOffset>5598953</wp:posOffset>
                </wp:positionH>
                <wp:positionV relativeFrom="paragraph">
                  <wp:posOffset>58896</wp:posOffset>
                </wp:positionV>
                <wp:extent cx="244475" cy="932497"/>
                <wp:effectExtent l="0" t="952" r="21272" b="21273"/>
                <wp:wrapNone/>
                <wp:docPr id="9" name="Right Brac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5" cy="932497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5D9D91" id="Right Brace 9" o:spid="_x0000_s1026" type="#_x0000_t88" style="position:absolute;margin-left:440.85pt;margin-top:4.65pt;width:19.25pt;height:73.4pt;rotation:9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" adj="3530"/>
            </w:pict>
          </mc:Fallback>
        </mc:AlternateContent>
      </w:r>
      <w:r w:rsidR="0017068C" w:rsidRPr="00465B79">
        <w:rPr>
          <w:rFonts w:ascii="Times New Roman" w:hAnsi="Times New Roman"/>
          <w:b/>
          <w:bCs/>
          <w:sz w:val="26"/>
          <w:szCs w:val="26"/>
        </w:rPr>
        <w:t xml:space="preserve">b/ </w:t>
      </w:r>
      <w:r w:rsidR="0017068C" w:rsidRPr="00D17C0F">
        <w:rPr>
          <w:rFonts w:ascii="Times New Roman" w:hAnsi="Times New Roman"/>
          <w:position w:val="-10"/>
          <w:sz w:val="26"/>
          <w:szCs w:val="26"/>
        </w:rPr>
        <w:object w:dxaOrig="9859" w:dyaOrig="320" w14:anchorId="35B506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2.75pt;height:15.75pt" o:ole="">
            <v:imagedata r:id="rId4" o:title=""/>
          </v:shape>
          <o:OLEObject Type="Embed" ProgID="Equation.DSMT4" ShapeID="_x0000_i1025" DrawAspect="Content" ObjectID="_1707912261" r:id="rId5"/>
        </w:object>
      </w:r>
      <w:r w:rsidR="0017068C">
        <w:rPr>
          <w:rFonts w:ascii="Times New Roman" w:hAnsi="Times New Roman"/>
          <w:sz w:val="26"/>
          <w:szCs w:val="26"/>
        </w:rPr>
        <w:t xml:space="preserve"> </w:t>
      </w:r>
    </w:p>
    <w:p w14:paraId="3A06D889" w14:textId="33ADD0C5" w:rsidR="00CC6053" w:rsidRDefault="00CC6053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</w:p>
    <w:p w14:paraId="2E2ED69B" w14:textId="4314C877" w:rsidR="00CC6053" w:rsidRDefault="00CC6053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A</w:t>
      </w:r>
      <w:r w:rsidR="00585B72">
        <w:rPr>
          <w:rFonts w:ascii="Times New Roman" w:hAnsi="Times New Roman"/>
          <w:sz w:val="26"/>
          <w:szCs w:val="26"/>
        </w:rPr>
        <w:t>1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="00585B72">
        <w:rPr>
          <w:rFonts w:ascii="Times New Roman" w:hAnsi="Times New Roman"/>
          <w:sz w:val="26"/>
          <w:szCs w:val="26"/>
        </w:rPr>
        <w:t>A2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   </w:t>
      </w:r>
      <w:r w:rsidR="00585B72">
        <w:rPr>
          <w:rFonts w:ascii="Times New Roman" w:hAnsi="Times New Roman"/>
          <w:sz w:val="26"/>
          <w:szCs w:val="26"/>
        </w:rPr>
        <w:t>B1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="00585B72">
        <w:rPr>
          <w:rFonts w:ascii="Times New Roman" w:hAnsi="Times New Roman"/>
          <w:sz w:val="26"/>
          <w:szCs w:val="26"/>
        </w:rPr>
        <w:t xml:space="preserve">   B2</w:t>
      </w:r>
    </w:p>
    <w:p w14:paraId="50FB63B8" w14:textId="5FFEEFE0" w:rsidR="00CC6053" w:rsidRDefault="00CC6053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</w:p>
    <w:p w14:paraId="6F157F7B" w14:textId="3676C76D" w:rsidR="00D30B6A" w:rsidRDefault="00585B72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A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B</w:t>
      </w:r>
    </w:p>
    <w:p w14:paraId="74CE6306" w14:textId="77777777" w:rsidR="00D30B6A" w:rsidRDefault="00D30B6A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65"/>
        <w:gridCol w:w="368"/>
        <w:gridCol w:w="346"/>
        <w:gridCol w:w="559"/>
        <w:gridCol w:w="559"/>
        <w:gridCol w:w="540"/>
        <w:gridCol w:w="1518"/>
        <w:gridCol w:w="1274"/>
        <w:gridCol w:w="947"/>
        <w:gridCol w:w="1318"/>
        <w:gridCol w:w="1556"/>
      </w:tblGrid>
      <w:tr w:rsidR="00B26F41" w14:paraId="2D37698C" w14:textId="77777777" w:rsidTr="00AB6C72">
        <w:trPr>
          <w:jc w:val="center"/>
        </w:trPr>
        <w:tc>
          <w:tcPr>
            <w:tcW w:w="365" w:type="dxa"/>
          </w:tcPr>
          <w:p w14:paraId="1DFDA6FE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p</w:t>
            </w:r>
          </w:p>
        </w:tc>
        <w:tc>
          <w:tcPr>
            <w:tcW w:w="368" w:type="dxa"/>
          </w:tcPr>
          <w:p w14:paraId="26FC24B5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q</w:t>
            </w:r>
          </w:p>
        </w:tc>
        <w:tc>
          <w:tcPr>
            <w:tcW w:w="337" w:type="dxa"/>
          </w:tcPr>
          <w:p w14:paraId="321903B4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r</w:t>
            </w:r>
          </w:p>
        </w:tc>
        <w:tc>
          <w:tcPr>
            <w:tcW w:w="559" w:type="dxa"/>
          </w:tcPr>
          <w:p w14:paraId="04AFE2F7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p</m:t>
                </m:r>
              </m:oMath>
            </m:oMathPara>
          </w:p>
        </w:tc>
        <w:tc>
          <w:tcPr>
            <w:tcW w:w="559" w:type="dxa"/>
          </w:tcPr>
          <w:p w14:paraId="6AA2D7A6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q</m:t>
                </m:r>
              </m:oMath>
            </m:oMathPara>
          </w:p>
        </w:tc>
        <w:tc>
          <w:tcPr>
            <w:tcW w:w="540" w:type="dxa"/>
          </w:tcPr>
          <w:p w14:paraId="0437E4CF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r</m:t>
                </m:r>
              </m:oMath>
            </m:oMathPara>
          </w:p>
        </w:tc>
        <w:tc>
          <w:tcPr>
            <w:tcW w:w="1520" w:type="dxa"/>
          </w:tcPr>
          <w:p w14:paraId="6F518315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Cambria Math" w:cs="Cambria Math"/>
                    <w:sz w:val="26"/>
                    <w:szCs w:val="26"/>
                  </w:rPr>
                  <m:t>∧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1276" w:type="dxa"/>
          </w:tcPr>
          <w:p w14:paraId="251EAB13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948" w:type="dxa"/>
          </w:tcPr>
          <w:p w14:paraId="2495C7DA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1</w:t>
            </w:r>
          </w:p>
        </w:tc>
        <w:tc>
          <w:tcPr>
            <w:tcW w:w="1320" w:type="dxa"/>
          </w:tcPr>
          <w:p w14:paraId="2120C8C5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1558" w:type="dxa"/>
          </w:tcPr>
          <w:p w14:paraId="01C2E77D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</w:tr>
      <w:tr w:rsidR="00B26F41" w14:paraId="092E97CF" w14:textId="77777777" w:rsidTr="00AB6C72">
        <w:trPr>
          <w:jc w:val="center"/>
        </w:trPr>
        <w:tc>
          <w:tcPr>
            <w:tcW w:w="365" w:type="dxa"/>
          </w:tcPr>
          <w:p w14:paraId="41D8F01C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68" w:type="dxa"/>
          </w:tcPr>
          <w:p w14:paraId="3A804142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37" w:type="dxa"/>
          </w:tcPr>
          <w:p w14:paraId="655447B5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6D4FD693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2AE7ADDB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14:paraId="15056621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0" w:type="dxa"/>
          </w:tcPr>
          <w:p w14:paraId="0B2BC2FA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28E3B322" w14:textId="383B80E8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948" w:type="dxa"/>
          </w:tcPr>
          <w:p w14:paraId="425BEFAD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0" w:type="dxa"/>
          </w:tcPr>
          <w:p w14:paraId="5C068EE5" w14:textId="641C508F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58" w:type="dxa"/>
          </w:tcPr>
          <w:p w14:paraId="02A4D93D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26F41" w14:paraId="6A8FABB5" w14:textId="77777777" w:rsidTr="00AB6C72">
        <w:trPr>
          <w:jc w:val="center"/>
        </w:trPr>
        <w:tc>
          <w:tcPr>
            <w:tcW w:w="365" w:type="dxa"/>
          </w:tcPr>
          <w:p w14:paraId="5B829ED7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68" w:type="dxa"/>
          </w:tcPr>
          <w:p w14:paraId="3D14893E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37" w:type="dxa"/>
          </w:tcPr>
          <w:p w14:paraId="57E1F6B3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12C20F71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39D7106F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14:paraId="0A9E3683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0" w:type="dxa"/>
          </w:tcPr>
          <w:p w14:paraId="729DFE4D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3231D173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48" w:type="dxa"/>
          </w:tcPr>
          <w:p w14:paraId="3C3CFDD2" w14:textId="38437489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0" w:type="dxa"/>
          </w:tcPr>
          <w:p w14:paraId="0AE2415A" w14:textId="4347BA72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58" w:type="dxa"/>
          </w:tcPr>
          <w:p w14:paraId="24F1C7EE" w14:textId="12D095CE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26F41" w14:paraId="759B801C" w14:textId="77777777" w:rsidTr="00AB6C72">
        <w:trPr>
          <w:jc w:val="center"/>
        </w:trPr>
        <w:tc>
          <w:tcPr>
            <w:tcW w:w="365" w:type="dxa"/>
          </w:tcPr>
          <w:p w14:paraId="24BB2C14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68" w:type="dxa"/>
          </w:tcPr>
          <w:p w14:paraId="3B96AF44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37" w:type="dxa"/>
          </w:tcPr>
          <w:p w14:paraId="1ECE9FCB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77D4EB49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3E5346BB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0" w:type="dxa"/>
          </w:tcPr>
          <w:p w14:paraId="1BCD4D7A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0" w:type="dxa"/>
          </w:tcPr>
          <w:p w14:paraId="2E21F71F" w14:textId="2ABC70DD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681223C5" w14:textId="21AA55B2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948" w:type="dxa"/>
          </w:tcPr>
          <w:p w14:paraId="1AF32FA9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0" w:type="dxa"/>
          </w:tcPr>
          <w:p w14:paraId="7E7819DE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58" w:type="dxa"/>
          </w:tcPr>
          <w:p w14:paraId="608551AF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26F41" w14:paraId="412D0613" w14:textId="77777777" w:rsidTr="00AB6C72">
        <w:trPr>
          <w:jc w:val="center"/>
        </w:trPr>
        <w:tc>
          <w:tcPr>
            <w:tcW w:w="365" w:type="dxa"/>
          </w:tcPr>
          <w:p w14:paraId="698EB4B2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68" w:type="dxa"/>
          </w:tcPr>
          <w:p w14:paraId="22B6FAB1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37" w:type="dxa"/>
          </w:tcPr>
          <w:p w14:paraId="60BC0C99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293C418B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07AB43EC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0" w:type="dxa"/>
          </w:tcPr>
          <w:p w14:paraId="505960B7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0" w:type="dxa"/>
          </w:tcPr>
          <w:p w14:paraId="0FE03E3A" w14:textId="067E503D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28BFE035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48" w:type="dxa"/>
          </w:tcPr>
          <w:p w14:paraId="64092060" w14:textId="6D7303CD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0" w:type="dxa"/>
          </w:tcPr>
          <w:p w14:paraId="4D2BFBE2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58" w:type="dxa"/>
          </w:tcPr>
          <w:p w14:paraId="2B6AF45B" w14:textId="61086E1A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26F41" w14:paraId="203CF499" w14:textId="77777777" w:rsidTr="00AB6C72">
        <w:trPr>
          <w:jc w:val="center"/>
        </w:trPr>
        <w:tc>
          <w:tcPr>
            <w:tcW w:w="365" w:type="dxa"/>
          </w:tcPr>
          <w:p w14:paraId="774ED786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68" w:type="dxa"/>
          </w:tcPr>
          <w:p w14:paraId="26AF1A9B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37" w:type="dxa"/>
          </w:tcPr>
          <w:p w14:paraId="269C6794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593E663E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49E52B52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14:paraId="77BBB79C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0" w:type="dxa"/>
          </w:tcPr>
          <w:p w14:paraId="777FDF2B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7FA16C6E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48" w:type="dxa"/>
          </w:tcPr>
          <w:p w14:paraId="6EC9A2E2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0" w:type="dxa"/>
          </w:tcPr>
          <w:p w14:paraId="487A99BC" w14:textId="72E879BB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58" w:type="dxa"/>
          </w:tcPr>
          <w:p w14:paraId="22688EDA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26F41" w14:paraId="71A4B406" w14:textId="77777777" w:rsidTr="00AB6C72">
        <w:trPr>
          <w:jc w:val="center"/>
        </w:trPr>
        <w:tc>
          <w:tcPr>
            <w:tcW w:w="365" w:type="dxa"/>
          </w:tcPr>
          <w:p w14:paraId="5D805C49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68" w:type="dxa"/>
          </w:tcPr>
          <w:p w14:paraId="20613A08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37" w:type="dxa"/>
          </w:tcPr>
          <w:p w14:paraId="4CFC12C2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7D686BBF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29FA8556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14:paraId="0AD9ECF7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0" w:type="dxa"/>
          </w:tcPr>
          <w:p w14:paraId="65648676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5C8748B0" w14:textId="6AF5958F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48" w:type="dxa"/>
          </w:tcPr>
          <w:p w14:paraId="4CFC7063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0" w:type="dxa"/>
          </w:tcPr>
          <w:p w14:paraId="0B7067C0" w14:textId="31A4F4DC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58" w:type="dxa"/>
          </w:tcPr>
          <w:p w14:paraId="7248E5CC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26F41" w14:paraId="3A72826D" w14:textId="77777777" w:rsidTr="00AB6C72">
        <w:trPr>
          <w:jc w:val="center"/>
        </w:trPr>
        <w:tc>
          <w:tcPr>
            <w:tcW w:w="365" w:type="dxa"/>
          </w:tcPr>
          <w:p w14:paraId="569B4031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68" w:type="dxa"/>
          </w:tcPr>
          <w:p w14:paraId="1CFA74F0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37" w:type="dxa"/>
          </w:tcPr>
          <w:p w14:paraId="4F64EC8F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6DD40DD3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7B235CB9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0" w:type="dxa"/>
          </w:tcPr>
          <w:p w14:paraId="16A915D4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0" w:type="dxa"/>
          </w:tcPr>
          <w:p w14:paraId="6FB719CA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5E6547ED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48" w:type="dxa"/>
          </w:tcPr>
          <w:p w14:paraId="6E853E83" w14:textId="0C9514E8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0" w:type="dxa"/>
          </w:tcPr>
          <w:p w14:paraId="08BC2B9E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58" w:type="dxa"/>
          </w:tcPr>
          <w:p w14:paraId="35E201F9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26F41" w14:paraId="07C3B66E" w14:textId="77777777" w:rsidTr="00AB6C72">
        <w:trPr>
          <w:jc w:val="center"/>
        </w:trPr>
        <w:tc>
          <w:tcPr>
            <w:tcW w:w="365" w:type="dxa"/>
          </w:tcPr>
          <w:p w14:paraId="560268B0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68" w:type="dxa"/>
          </w:tcPr>
          <w:p w14:paraId="357700A7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37" w:type="dxa"/>
          </w:tcPr>
          <w:p w14:paraId="3160E2E8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6CEDA8C2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74700971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0" w:type="dxa"/>
          </w:tcPr>
          <w:p w14:paraId="092734B5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0" w:type="dxa"/>
          </w:tcPr>
          <w:p w14:paraId="401DB296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4E58EC20" w14:textId="04D03E8B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48" w:type="dxa"/>
          </w:tcPr>
          <w:p w14:paraId="446753FA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0" w:type="dxa"/>
          </w:tcPr>
          <w:p w14:paraId="4B0D7B2E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58" w:type="dxa"/>
          </w:tcPr>
          <w:p w14:paraId="5F3B79FD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</w:tbl>
    <w:p w14:paraId="7A3A536D" w14:textId="134DD1F5" w:rsidR="00B26F41" w:rsidRDefault="00B26F41" w:rsidP="00B26F41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709"/>
        <w:gridCol w:w="2126"/>
        <w:gridCol w:w="2091"/>
        <w:gridCol w:w="602"/>
        <w:gridCol w:w="1189"/>
        <w:gridCol w:w="520"/>
        <w:gridCol w:w="726"/>
        <w:gridCol w:w="683"/>
      </w:tblGrid>
      <w:tr w:rsidR="00B26F41" w14:paraId="0D2D4826" w14:textId="77777777" w:rsidTr="00221C8A">
        <w:tc>
          <w:tcPr>
            <w:tcW w:w="704" w:type="dxa"/>
          </w:tcPr>
          <w:p w14:paraId="2286F0E3" w14:textId="7D7E5FC5" w:rsidR="00B26F41" w:rsidRDefault="00B26F41" w:rsidP="00AB6C72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2</w:t>
            </w:r>
          </w:p>
        </w:tc>
        <w:tc>
          <w:tcPr>
            <w:tcW w:w="709" w:type="dxa"/>
          </w:tcPr>
          <w:p w14:paraId="2911A7D2" w14:textId="742D0FBC" w:rsidR="00B26F41" w:rsidRDefault="00B26F41" w:rsidP="00AB6C72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</w:t>
            </w:r>
          </w:p>
        </w:tc>
        <w:tc>
          <w:tcPr>
            <w:tcW w:w="2126" w:type="dxa"/>
          </w:tcPr>
          <w:p w14:paraId="2A9F8904" w14:textId="11B6B385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0)</m:t>
                </m:r>
              </m:oMath>
            </m:oMathPara>
          </w:p>
        </w:tc>
        <w:tc>
          <w:tcPr>
            <w:tcW w:w="2091" w:type="dxa"/>
          </w:tcPr>
          <w:p w14:paraId="45582137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1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602" w:type="dxa"/>
          </w:tcPr>
          <w:p w14:paraId="60FF0EC0" w14:textId="7E86FA53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1</w:t>
            </w:r>
          </w:p>
        </w:tc>
        <w:tc>
          <w:tcPr>
            <w:tcW w:w="1189" w:type="dxa"/>
          </w:tcPr>
          <w:p w14:paraId="33E5B870" w14:textId="2D86BC67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Cambria Math" w:cs="Cambria Math"/>
                    <w:sz w:val="26"/>
                    <w:szCs w:val="26"/>
                  </w:rPr>
                  <m:t>∧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520" w:type="dxa"/>
          </w:tcPr>
          <w:p w14:paraId="0EE16E9E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2</w:t>
            </w:r>
          </w:p>
        </w:tc>
        <w:tc>
          <w:tcPr>
            <w:tcW w:w="726" w:type="dxa"/>
          </w:tcPr>
          <w:p w14:paraId="795D5346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683" w:type="dxa"/>
          </w:tcPr>
          <w:p w14:paraId="0C50A742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</w:tr>
      <w:tr w:rsidR="00B26F41" w14:paraId="26087BCC" w14:textId="77777777" w:rsidTr="00221C8A">
        <w:tc>
          <w:tcPr>
            <w:tcW w:w="704" w:type="dxa"/>
          </w:tcPr>
          <w:p w14:paraId="36EB8969" w14:textId="7FC19335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6B3192AE" w14:textId="50C6F8E5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126" w:type="dxa"/>
          </w:tcPr>
          <w:p w14:paraId="1D35A3FC" w14:textId="255FE71A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2091" w:type="dxa"/>
          </w:tcPr>
          <w:p w14:paraId="2DE0CDA5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02" w:type="dxa"/>
          </w:tcPr>
          <w:p w14:paraId="243DF747" w14:textId="4ADF2964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89" w:type="dxa"/>
          </w:tcPr>
          <w:p w14:paraId="78442B71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20" w:type="dxa"/>
          </w:tcPr>
          <w:p w14:paraId="6A438748" w14:textId="718B75EE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26" w:type="dxa"/>
          </w:tcPr>
          <w:p w14:paraId="3BA9D176" w14:textId="19E574D0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83" w:type="dxa"/>
          </w:tcPr>
          <w:p w14:paraId="7CD582D1" w14:textId="4323A161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26F41" w14:paraId="58AC5A94" w14:textId="77777777" w:rsidTr="00221C8A">
        <w:tc>
          <w:tcPr>
            <w:tcW w:w="704" w:type="dxa"/>
          </w:tcPr>
          <w:p w14:paraId="6CE8C5AA" w14:textId="40395875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735DD9B4" w14:textId="7C4750BD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126" w:type="dxa"/>
          </w:tcPr>
          <w:p w14:paraId="2E81FBEE" w14:textId="65FC01E3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2091" w:type="dxa"/>
          </w:tcPr>
          <w:p w14:paraId="4BAAA37D" w14:textId="5457CEB1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602" w:type="dxa"/>
          </w:tcPr>
          <w:p w14:paraId="6C4EDDEE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89" w:type="dxa"/>
          </w:tcPr>
          <w:p w14:paraId="28A4E667" w14:textId="152A18B6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20" w:type="dxa"/>
          </w:tcPr>
          <w:p w14:paraId="5927C978" w14:textId="0E3821A0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26" w:type="dxa"/>
          </w:tcPr>
          <w:p w14:paraId="6668E871" w14:textId="12BF0E5B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83" w:type="dxa"/>
          </w:tcPr>
          <w:p w14:paraId="61AA2DCF" w14:textId="48F2EFAA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26F41" w14:paraId="126C0355" w14:textId="77777777" w:rsidTr="00221C8A">
        <w:tc>
          <w:tcPr>
            <w:tcW w:w="704" w:type="dxa"/>
          </w:tcPr>
          <w:p w14:paraId="039AA509" w14:textId="7303523F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2B611C1B" w14:textId="56F163E9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126" w:type="dxa"/>
          </w:tcPr>
          <w:p w14:paraId="671BCDAF" w14:textId="7275C706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2091" w:type="dxa"/>
          </w:tcPr>
          <w:p w14:paraId="30AE9E53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02" w:type="dxa"/>
          </w:tcPr>
          <w:p w14:paraId="35FC9146" w14:textId="37593354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89" w:type="dxa"/>
          </w:tcPr>
          <w:p w14:paraId="355DE9F8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20" w:type="dxa"/>
          </w:tcPr>
          <w:p w14:paraId="6EE5AA21" w14:textId="1A6EBBD6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26" w:type="dxa"/>
          </w:tcPr>
          <w:p w14:paraId="7BBCA86C" w14:textId="469674C7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83" w:type="dxa"/>
          </w:tcPr>
          <w:p w14:paraId="0F9641EE" w14:textId="2AE1160A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26F41" w14:paraId="15C29EB9" w14:textId="77777777" w:rsidTr="00221C8A">
        <w:tc>
          <w:tcPr>
            <w:tcW w:w="704" w:type="dxa"/>
          </w:tcPr>
          <w:p w14:paraId="1EA1CD12" w14:textId="6177419B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129D13BF" w14:textId="0592C83A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126" w:type="dxa"/>
          </w:tcPr>
          <w:p w14:paraId="54C88C60" w14:textId="53FC93D6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2091" w:type="dxa"/>
          </w:tcPr>
          <w:p w14:paraId="2CBE1711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602" w:type="dxa"/>
          </w:tcPr>
          <w:p w14:paraId="1387B900" w14:textId="3C1324D3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89" w:type="dxa"/>
          </w:tcPr>
          <w:p w14:paraId="58D0F5F6" w14:textId="03A88BC5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20" w:type="dxa"/>
          </w:tcPr>
          <w:p w14:paraId="6378CAB6" w14:textId="2528C9E0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26" w:type="dxa"/>
          </w:tcPr>
          <w:p w14:paraId="2C059AFC" w14:textId="150AC738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83" w:type="dxa"/>
          </w:tcPr>
          <w:p w14:paraId="6E177A7A" w14:textId="181749D6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26F41" w14:paraId="61C6F44C" w14:textId="77777777" w:rsidTr="00221C8A">
        <w:tc>
          <w:tcPr>
            <w:tcW w:w="704" w:type="dxa"/>
          </w:tcPr>
          <w:p w14:paraId="31A75A86" w14:textId="371CC7ED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5BA9711D" w14:textId="6B17FFBB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126" w:type="dxa"/>
          </w:tcPr>
          <w:p w14:paraId="664FD12F" w14:textId="3D328408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091" w:type="dxa"/>
          </w:tcPr>
          <w:p w14:paraId="1F18D7D6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02" w:type="dxa"/>
          </w:tcPr>
          <w:p w14:paraId="171CE577" w14:textId="15CDB990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89" w:type="dxa"/>
          </w:tcPr>
          <w:p w14:paraId="4A9BCCF6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20" w:type="dxa"/>
          </w:tcPr>
          <w:p w14:paraId="5612E530" w14:textId="28D554A4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26" w:type="dxa"/>
          </w:tcPr>
          <w:p w14:paraId="2DEF4AE4" w14:textId="59896969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83" w:type="dxa"/>
          </w:tcPr>
          <w:p w14:paraId="5018C83F" w14:textId="5078662A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26F41" w14:paraId="313F3528" w14:textId="77777777" w:rsidTr="00221C8A">
        <w:tc>
          <w:tcPr>
            <w:tcW w:w="704" w:type="dxa"/>
          </w:tcPr>
          <w:p w14:paraId="09FDB796" w14:textId="662EA929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5DBB91DB" w14:textId="12BA9EA6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2126" w:type="dxa"/>
          </w:tcPr>
          <w:p w14:paraId="2896F887" w14:textId="5A62C2F6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091" w:type="dxa"/>
          </w:tcPr>
          <w:p w14:paraId="42C9229E" w14:textId="0F9B29C3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602" w:type="dxa"/>
          </w:tcPr>
          <w:p w14:paraId="3941DD7E" w14:textId="36BCC9CA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89" w:type="dxa"/>
          </w:tcPr>
          <w:p w14:paraId="2EDAF94D" w14:textId="4278BC87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20" w:type="dxa"/>
          </w:tcPr>
          <w:p w14:paraId="219AC03D" w14:textId="1B1CEF3F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26" w:type="dxa"/>
          </w:tcPr>
          <w:p w14:paraId="48CD9FA7" w14:textId="079DD896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83" w:type="dxa"/>
          </w:tcPr>
          <w:p w14:paraId="1372AC0D" w14:textId="35F447C7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26F41" w14:paraId="3E6AD33E" w14:textId="77777777" w:rsidTr="00221C8A">
        <w:tc>
          <w:tcPr>
            <w:tcW w:w="704" w:type="dxa"/>
          </w:tcPr>
          <w:p w14:paraId="6102833F" w14:textId="271C7079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04E84167" w14:textId="1C650792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126" w:type="dxa"/>
          </w:tcPr>
          <w:p w14:paraId="60E70F7A" w14:textId="7DAD9D6E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091" w:type="dxa"/>
          </w:tcPr>
          <w:p w14:paraId="1B49B442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02" w:type="dxa"/>
          </w:tcPr>
          <w:p w14:paraId="759501E5" w14:textId="59B28272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89" w:type="dxa"/>
          </w:tcPr>
          <w:p w14:paraId="707697B0" w14:textId="774C8990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20" w:type="dxa"/>
          </w:tcPr>
          <w:p w14:paraId="10A6318D" w14:textId="40130B4B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26" w:type="dxa"/>
          </w:tcPr>
          <w:p w14:paraId="52C7B661" w14:textId="4D8A9422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83" w:type="dxa"/>
          </w:tcPr>
          <w:p w14:paraId="52AC7E01" w14:textId="7772740F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26F41" w14:paraId="09A57BF4" w14:textId="77777777" w:rsidTr="00221C8A">
        <w:tc>
          <w:tcPr>
            <w:tcW w:w="704" w:type="dxa"/>
          </w:tcPr>
          <w:p w14:paraId="07238942" w14:textId="09139EFD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7075A0C3" w14:textId="6AE02788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126" w:type="dxa"/>
          </w:tcPr>
          <w:p w14:paraId="2336B410" w14:textId="504566A1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091" w:type="dxa"/>
          </w:tcPr>
          <w:p w14:paraId="04A688AE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602" w:type="dxa"/>
          </w:tcPr>
          <w:p w14:paraId="03D63DE7" w14:textId="1CDFE549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89" w:type="dxa"/>
          </w:tcPr>
          <w:p w14:paraId="4D116D5B" w14:textId="77777777" w:rsidR="00B26F41" w:rsidRDefault="00B26F4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20" w:type="dxa"/>
          </w:tcPr>
          <w:p w14:paraId="309D1CDE" w14:textId="35A51A0F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26" w:type="dxa"/>
          </w:tcPr>
          <w:p w14:paraId="16693E34" w14:textId="0601A930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683" w:type="dxa"/>
          </w:tcPr>
          <w:p w14:paraId="5E84044A" w14:textId="7CDB4A53" w:rsidR="00B26F41" w:rsidRDefault="00221C8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</w:tbl>
    <w:p w14:paraId="37A54370" w14:textId="763BBE00" w:rsidR="00D30B6A" w:rsidRDefault="00D30B6A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</w:p>
    <w:p w14:paraId="4E30973C" w14:textId="7EF539EB" w:rsidR="00D30B6A" w:rsidRDefault="00D30B6A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</w:p>
    <w:p w14:paraId="08B9BDC8" w14:textId="1AECB508" w:rsidR="00D30B6A" w:rsidRDefault="00D30B6A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14:paraId="68F25BA6" w14:textId="2B7C7168" w:rsidR="00585B72" w:rsidRDefault="00D30B6A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eastAsiaTheme="minorEastAsia" w:hAnsi="Times New Roman"/>
          <w:noProof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825081B" wp14:editId="17ED577C">
                <wp:simplePos x="0" y="0"/>
                <wp:positionH relativeFrom="column">
                  <wp:posOffset>2706370</wp:posOffset>
                </wp:positionH>
                <wp:positionV relativeFrom="paragraph">
                  <wp:posOffset>-104140</wp:posOffset>
                </wp:positionV>
                <wp:extent cx="244475" cy="1354455"/>
                <wp:effectExtent l="0" t="2540" r="19685" b="19685"/>
                <wp:wrapNone/>
                <wp:docPr id="14" name="Right Brac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5" cy="1354455"/>
                        </a:xfrm>
                        <a:prstGeom prst="rightBrace">
                          <a:avLst>
                            <a:gd name="adj1" fmla="val 4675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CD73C5" id="Right Brace 14" o:spid="_x0000_s1026" type="#_x0000_t88" style="position:absolute;margin-left:213.1pt;margin-top:-8.2pt;width:19.25pt;height:106.65pt;rotation:90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" adj="1823"/>
            </w:pict>
          </mc:Fallback>
        </mc:AlternateContent>
      </w:r>
      <w:r>
        <w:rPr>
          <w:rFonts w:ascii="Times New Roman" w:eastAsiaTheme="minorEastAsia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EDA99FA" wp14:editId="795AC048">
                <wp:simplePos x="0" y="0"/>
                <wp:positionH relativeFrom="column">
                  <wp:posOffset>1102041</wp:posOffset>
                </wp:positionH>
                <wp:positionV relativeFrom="paragraph">
                  <wp:posOffset>-79375</wp:posOffset>
                </wp:positionV>
                <wp:extent cx="249555" cy="1197610"/>
                <wp:effectExtent l="2223" t="0" r="19367" b="19368"/>
                <wp:wrapNone/>
                <wp:docPr id="13" name="Right Brac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9555" cy="1197610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10A739" id="Right Brace 13" o:spid="_x0000_s1026" type="#_x0000_t88" style="position:absolute;margin-left:86.75pt;margin-top:-6.25pt;width:19.65pt;height:94.3pt;rotation:9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" adj="2806"/>
            </w:pict>
          </mc:Fallback>
        </mc:AlternateContent>
      </w:r>
      <w:r w:rsidR="00221C8A">
        <w:rPr>
          <w:rFonts w:ascii="Times New Roman" w:eastAsiaTheme="minorEastAsia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2FA5D79" wp14:editId="612427CD">
                <wp:simplePos x="0" y="0"/>
                <wp:positionH relativeFrom="column">
                  <wp:posOffset>4101464</wp:posOffset>
                </wp:positionH>
                <wp:positionV relativeFrom="paragraph">
                  <wp:posOffset>116205</wp:posOffset>
                </wp:positionV>
                <wp:extent cx="244476" cy="868045"/>
                <wp:effectExtent l="0" t="6985" r="15240" b="15240"/>
                <wp:wrapNone/>
                <wp:docPr id="15" name="Right Brac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6" cy="868045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6C7DAB" id="Right Brace 15" o:spid="_x0000_s1026" type="#_x0000_t88" style="position:absolute;margin-left:322.95pt;margin-top:9.15pt;width:19.25pt;height:68.35pt;rotation:90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" adj="3792"/>
            </w:pict>
          </mc:Fallback>
        </mc:AlternateContent>
      </w:r>
    </w:p>
    <w:p w14:paraId="452C63F7" w14:textId="76BD61B7" w:rsidR="0017068C" w:rsidRDefault="00221C8A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B8DF2B6" wp14:editId="1E05A0B1">
                <wp:simplePos x="0" y="0"/>
                <wp:positionH relativeFrom="column">
                  <wp:posOffset>1858010</wp:posOffset>
                </wp:positionH>
                <wp:positionV relativeFrom="paragraph">
                  <wp:posOffset>109220</wp:posOffset>
                </wp:positionV>
                <wp:extent cx="244477" cy="1354455"/>
                <wp:effectExtent l="0" t="2540" r="19685" b="19685"/>
                <wp:wrapNone/>
                <wp:docPr id="16" name="Right Brac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7" cy="1354455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152A88" id="Right Brace 16" o:spid="_x0000_s1026" type="#_x0000_t88" style="position:absolute;margin-left:146.3pt;margin-top:8.6pt;width:19.25pt;height:106.65pt;rotation:90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" adj="2430"/>
            </w:pict>
          </mc:Fallback>
        </mc:AlternateContent>
      </w:r>
      <w:r w:rsidR="0017068C" w:rsidRPr="00465B79">
        <w:rPr>
          <w:rFonts w:ascii="Times New Roman" w:hAnsi="Times New Roman"/>
          <w:b/>
          <w:bCs/>
          <w:sz w:val="26"/>
          <w:szCs w:val="26"/>
        </w:rPr>
        <w:t>c/</w:t>
      </w:r>
      <w:r w:rsidR="0017068C">
        <w:rPr>
          <w:rFonts w:ascii="Times New Roman" w:hAnsi="Times New Roman"/>
          <w:sz w:val="26"/>
          <w:szCs w:val="26"/>
        </w:rPr>
        <w:t xml:space="preserve"> </w:t>
      </w:r>
      <w:r w:rsidR="0017068C" w:rsidRPr="00BA1375">
        <w:rPr>
          <w:rFonts w:ascii="Times New Roman" w:hAnsi="Times New Roman"/>
          <w:position w:val="-10"/>
          <w:sz w:val="26"/>
          <w:szCs w:val="26"/>
        </w:rPr>
        <w:object w:dxaOrig="7160" w:dyaOrig="320" w14:anchorId="7CCDDAE8">
          <v:shape id="_x0000_i1026" type="#_x0000_t75" style="width:357.75pt;height:15.75pt" o:ole="">
            <v:imagedata r:id="rId6" o:title=""/>
          </v:shape>
          <o:OLEObject Type="Embed" ProgID="Equation.DSMT4" ShapeID="_x0000_i1026" DrawAspect="Content" ObjectID="_1707912262" r:id="rId7"/>
        </w:object>
      </w:r>
    </w:p>
    <w:p w14:paraId="660D8C44" w14:textId="2FB96278" w:rsidR="00221C8A" w:rsidRDefault="00221C8A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</w:p>
    <w:p w14:paraId="6E7847DB" w14:textId="09A92CEC" w:rsidR="00221C8A" w:rsidRDefault="00221C8A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   A1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="00CC1849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>A2</w:t>
      </w:r>
      <w:r w:rsidR="00CC1849">
        <w:rPr>
          <w:rFonts w:ascii="Times New Roman" w:hAnsi="Times New Roman"/>
          <w:sz w:val="26"/>
          <w:szCs w:val="26"/>
        </w:rPr>
        <w:tab/>
      </w:r>
      <w:r w:rsidR="00CC1849">
        <w:rPr>
          <w:rFonts w:ascii="Times New Roman" w:hAnsi="Times New Roman"/>
          <w:sz w:val="26"/>
          <w:szCs w:val="26"/>
        </w:rPr>
        <w:tab/>
      </w:r>
      <w:r w:rsidR="00CC1849">
        <w:rPr>
          <w:rFonts w:ascii="Times New Roman" w:hAnsi="Times New Roman"/>
          <w:sz w:val="26"/>
          <w:szCs w:val="26"/>
        </w:rPr>
        <w:tab/>
        <w:t>B</w:t>
      </w:r>
    </w:p>
    <w:p w14:paraId="44C78F2D" w14:textId="36CC9680" w:rsidR="00221C8A" w:rsidRDefault="00221C8A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</w:p>
    <w:p w14:paraId="61B68E94" w14:textId="525614BD" w:rsidR="00221C8A" w:rsidRDefault="00CC1849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A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65"/>
        <w:gridCol w:w="368"/>
        <w:gridCol w:w="346"/>
        <w:gridCol w:w="559"/>
        <w:gridCol w:w="559"/>
        <w:gridCol w:w="540"/>
        <w:gridCol w:w="1517"/>
        <w:gridCol w:w="1411"/>
        <w:gridCol w:w="811"/>
        <w:gridCol w:w="1318"/>
        <w:gridCol w:w="1556"/>
      </w:tblGrid>
      <w:tr w:rsidR="00CC1849" w14:paraId="23ADD89D" w14:textId="77777777" w:rsidTr="00AB6C72">
        <w:trPr>
          <w:jc w:val="center"/>
        </w:trPr>
        <w:tc>
          <w:tcPr>
            <w:tcW w:w="365" w:type="dxa"/>
          </w:tcPr>
          <w:p w14:paraId="5B169775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p</w:t>
            </w:r>
          </w:p>
        </w:tc>
        <w:tc>
          <w:tcPr>
            <w:tcW w:w="368" w:type="dxa"/>
          </w:tcPr>
          <w:p w14:paraId="0CBD5B05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q</w:t>
            </w:r>
          </w:p>
        </w:tc>
        <w:tc>
          <w:tcPr>
            <w:tcW w:w="346" w:type="dxa"/>
          </w:tcPr>
          <w:p w14:paraId="5759776D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r</w:t>
            </w:r>
          </w:p>
        </w:tc>
        <w:tc>
          <w:tcPr>
            <w:tcW w:w="559" w:type="dxa"/>
          </w:tcPr>
          <w:p w14:paraId="1E477BAC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p</m:t>
                </m:r>
              </m:oMath>
            </m:oMathPara>
          </w:p>
        </w:tc>
        <w:tc>
          <w:tcPr>
            <w:tcW w:w="559" w:type="dxa"/>
          </w:tcPr>
          <w:p w14:paraId="37603E9E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q</m:t>
                </m:r>
              </m:oMath>
            </m:oMathPara>
          </w:p>
        </w:tc>
        <w:tc>
          <w:tcPr>
            <w:tcW w:w="540" w:type="dxa"/>
          </w:tcPr>
          <w:p w14:paraId="024EF1AB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r</m:t>
                </m:r>
              </m:oMath>
            </m:oMathPara>
          </w:p>
        </w:tc>
        <w:tc>
          <w:tcPr>
            <w:tcW w:w="1517" w:type="dxa"/>
          </w:tcPr>
          <w:p w14:paraId="2999DE6D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1411" w:type="dxa"/>
          </w:tcPr>
          <w:p w14:paraId="0EF6C303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r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)</m:t>
                </m:r>
              </m:oMath>
            </m:oMathPara>
          </w:p>
        </w:tc>
        <w:tc>
          <w:tcPr>
            <w:tcW w:w="811" w:type="dxa"/>
          </w:tcPr>
          <w:p w14:paraId="2BA3F22E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1</w:t>
            </w:r>
          </w:p>
        </w:tc>
        <w:tc>
          <w:tcPr>
            <w:tcW w:w="1318" w:type="dxa"/>
          </w:tcPr>
          <w:p w14:paraId="4B8E8901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1)</m:t>
                </m:r>
              </m:oMath>
            </m:oMathPara>
          </w:p>
        </w:tc>
        <w:tc>
          <w:tcPr>
            <w:tcW w:w="1556" w:type="dxa"/>
          </w:tcPr>
          <w:p w14:paraId="362AD157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q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)</m:t>
                </m:r>
              </m:oMath>
            </m:oMathPara>
          </w:p>
        </w:tc>
      </w:tr>
      <w:tr w:rsidR="00CC1849" w14:paraId="49AB4EE5" w14:textId="77777777" w:rsidTr="00AB6C72">
        <w:trPr>
          <w:jc w:val="center"/>
        </w:trPr>
        <w:tc>
          <w:tcPr>
            <w:tcW w:w="365" w:type="dxa"/>
          </w:tcPr>
          <w:p w14:paraId="5F5BC8FD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68" w:type="dxa"/>
          </w:tcPr>
          <w:p w14:paraId="5F3A7676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6" w:type="dxa"/>
          </w:tcPr>
          <w:p w14:paraId="60DF83ED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79D50CFC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7D602358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14:paraId="6C38D449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17" w:type="dxa"/>
          </w:tcPr>
          <w:p w14:paraId="5B34F552" w14:textId="69732543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1" w:type="dxa"/>
          </w:tcPr>
          <w:p w14:paraId="19B42DEC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1" w:type="dxa"/>
          </w:tcPr>
          <w:p w14:paraId="30527620" w14:textId="0090739D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18" w:type="dxa"/>
          </w:tcPr>
          <w:p w14:paraId="668A76B9" w14:textId="670E0B8B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56" w:type="dxa"/>
          </w:tcPr>
          <w:p w14:paraId="68F993E3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C1849" w14:paraId="63436A5B" w14:textId="77777777" w:rsidTr="00AB6C72">
        <w:trPr>
          <w:jc w:val="center"/>
        </w:trPr>
        <w:tc>
          <w:tcPr>
            <w:tcW w:w="365" w:type="dxa"/>
          </w:tcPr>
          <w:p w14:paraId="4BFE8274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68" w:type="dxa"/>
          </w:tcPr>
          <w:p w14:paraId="7DDF7F1E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6" w:type="dxa"/>
          </w:tcPr>
          <w:p w14:paraId="021CA015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1F35F49C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73F5DA3D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14:paraId="39C257A3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17" w:type="dxa"/>
          </w:tcPr>
          <w:p w14:paraId="6FA8DD42" w14:textId="44680FAE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1" w:type="dxa"/>
          </w:tcPr>
          <w:p w14:paraId="3C3D0D09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1" w:type="dxa"/>
          </w:tcPr>
          <w:p w14:paraId="0D29E704" w14:textId="39904346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18" w:type="dxa"/>
          </w:tcPr>
          <w:p w14:paraId="1B9048A4" w14:textId="78CA4ECD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56" w:type="dxa"/>
          </w:tcPr>
          <w:p w14:paraId="093F7A4C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C1849" w14:paraId="2C28ED68" w14:textId="77777777" w:rsidTr="00AB6C72">
        <w:trPr>
          <w:jc w:val="center"/>
        </w:trPr>
        <w:tc>
          <w:tcPr>
            <w:tcW w:w="365" w:type="dxa"/>
          </w:tcPr>
          <w:p w14:paraId="2C542078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68" w:type="dxa"/>
          </w:tcPr>
          <w:p w14:paraId="326E554A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6" w:type="dxa"/>
          </w:tcPr>
          <w:p w14:paraId="4DCACC7A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781340EE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15AED7C9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0" w:type="dxa"/>
          </w:tcPr>
          <w:p w14:paraId="6F98EE18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17" w:type="dxa"/>
          </w:tcPr>
          <w:p w14:paraId="58F2F1C6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1" w:type="dxa"/>
          </w:tcPr>
          <w:p w14:paraId="7B3217DC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1" w:type="dxa"/>
          </w:tcPr>
          <w:p w14:paraId="4BCA5872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18" w:type="dxa"/>
          </w:tcPr>
          <w:p w14:paraId="2CAFDB44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56" w:type="dxa"/>
          </w:tcPr>
          <w:p w14:paraId="717B8EF9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C1849" w14:paraId="016C8C2A" w14:textId="77777777" w:rsidTr="00AB6C72">
        <w:trPr>
          <w:jc w:val="center"/>
        </w:trPr>
        <w:tc>
          <w:tcPr>
            <w:tcW w:w="365" w:type="dxa"/>
          </w:tcPr>
          <w:p w14:paraId="39286781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68" w:type="dxa"/>
          </w:tcPr>
          <w:p w14:paraId="5E178698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6" w:type="dxa"/>
          </w:tcPr>
          <w:p w14:paraId="4793610A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7BFEA514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730FF868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0" w:type="dxa"/>
          </w:tcPr>
          <w:p w14:paraId="46B9AFA2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17" w:type="dxa"/>
          </w:tcPr>
          <w:p w14:paraId="5C93AB72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1" w:type="dxa"/>
          </w:tcPr>
          <w:p w14:paraId="28252D33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1" w:type="dxa"/>
          </w:tcPr>
          <w:p w14:paraId="3543CFE0" w14:textId="1AAA5991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18" w:type="dxa"/>
          </w:tcPr>
          <w:p w14:paraId="058A8FC2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56" w:type="dxa"/>
          </w:tcPr>
          <w:p w14:paraId="2FB9AE9D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C1849" w14:paraId="5711D529" w14:textId="77777777" w:rsidTr="00AB6C72">
        <w:trPr>
          <w:jc w:val="center"/>
        </w:trPr>
        <w:tc>
          <w:tcPr>
            <w:tcW w:w="365" w:type="dxa"/>
          </w:tcPr>
          <w:p w14:paraId="3C49D38A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68" w:type="dxa"/>
          </w:tcPr>
          <w:p w14:paraId="77453C62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6" w:type="dxa"/>
          </w:tcPr>
          <w:p w14:paraId="362A6C72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148F1A2C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50EBCBC5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14:paraId="00F530D8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17" w:type="dxa"/>
          </w:tcPr>
          <w:p w14:paraId="595F6DA3" w14:textId="79360F35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1" w:type="dxa"/>
          </w:tcPr>
          <w:p w14:paraId="3CFDF5A3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1" w:type="dxa"/>
          </w:tcPr>
          <w:p w14:paraId="75C530F9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18" w:type="dxa"/>
          </w:tcPr>
          <w:p w14:paraId="28F4BA98" w14:textId="5947B14E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56" w:type="dxa"/>
          </w:tcPr>
          <w:p w14:paraId="4FA70FB1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C1849" w14:paraId="6C9B63C5" w14:textId="77777777" w:rsidTr="00AB6C72">
        <w:trPr>
          <w:jc w:val="center"/>
        </w:trPr>
        <w:tc>
          <w:tcPr>
            <w:tcW w:w="365" w:type="dxa"/>
          </w:tcPr>
          <w:p w14:paraId="622B7A42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68" w:type="dxa"/>
          </w:tcPr>
          <w:p w14:paraId="38FE1330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6" w:type="dxa"/>
          </w:tcPr>
          <w:p w14:paraId="0632F0C8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6B4BE20D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592BEBCE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14:paraId="05022B03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17" w:type="dxa"/>
          </w:tcPr>
          <w:p w14:paraId="3F38B827" w14:textId="54691E37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1" w:type="dxa"/>
          </w:tcPr>
          <w:p w14:paraId="7DFD947E" w14:textId="65FF089F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1" w:type="dxa"/>
          </w:tcPr>
          <w:p w14:paraId="0436AE4C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18" w:type="dxa"/>
          </w:tcPr>
          <w:p w14:paraId="40C94B4A" w14:textId="2D8A89DB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56" w:type="dxa"/>
          </w:tcPr>
          <w:p w14:paraId="055A19C6" w14:textId="021F694F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C1849" w14:paraId="4747966C" w14:textId="77777777" w:rsidTr="00AB6C72">
        <w:trPr>
          <w:jc w:val="center"/>
        </w:trPr>
        <w:tc>
          <w:tcPr>
            <w:tcW w:w="365" w:type="dxa"/>
          </w:tcPr>
          <w:p w14:paraId="204F682A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68" w:type="dxa"/>
          </w:tcPr>
          <w:p w14:paraId="215BE6CE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6" w:type="dxa"/>
          </w:tcPr>
          <w:p w14:paraId="5DB2349E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18996BB1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50C5140E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0" w:type="dxa"/>
          </w:tcPr>
          <w:p w14:paraId="339F441D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17" w:type="dxa"/>
          </w:tcPr>
          <w:p w14:paraId="0004DD03" w14:textId="5610DCEB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1" w:type="dxa"/>
          </w:tcPr>
          <w:p w14:paraId="559F72B6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1" w:type="dxa"/>
          </w:tcPr>
          <w:p w14:paraId="610099EA" w14:textId="315CD2CD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18" w:type="dxa"/>
          </w:tcPr>
          <w:p w14:paraId="6F1D9FFD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56" w:type="dxa"/>
          </w:tcPr>
          <w:p w14:paraId="5E8FA206" w14:textId="488B8FD3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CC1849" w14:paraId="04CE7035" w14:textId="77777777" w:rsidTr="00AB6C72">
        <w:trPr>
          <w:jc w:val="center"/>
        </w:trPr>
        <w:tc>
          <w:tcPr>
            <w:tcW w:w="365" w:type="dxa"/>
          </w:tcPr>
          <w:p w14:paraId="206289B3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68" w:type="dxa"/>
          </w:tcPr>
          <w:p w14:paraId="7F49510B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6" w:type="dxa"/>
          </w:tcPr>
          <w:p w14:paraId="3AB71BF7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1DB8AE12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50FAAC20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0" w:type="dxa"/>
          </w:tcPr>
          <w:p w14:paraId="3BAA1B52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17" w:type="dxa"/>
          </w:tcPr>
          <w:p w14:paraId="07E6EE83" w14:textId="49382117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1" w:type="dxa"/>
          </w:tcPr>
          <w:p w14:paraId="4158C346" w14:textId="41B9CA8E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1" w:type="dxa"/>
          </w:tcPr>
          <w:p w14:paraId="05482A4D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18" w:type="dxa"/>
          </w:tcPr>
          <w:p w14:paraId="3C8B8598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56" w:type="dxa"/>
          </w:tcPr>
          <w:p w14:paraId="4F90E5D8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</w:tbl>
    <w:p w14:paraId="7EB34178" w14:textId="2CB9CDE0" w:rsidR="00CC1849" w:rsidRDefault="00D30B6A" w:rsidP="00CC1849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709"/>
        <w:gridCol w:w="1134"/>
        <w:gridCol w:w="1276"/>
      </w:tblGrid>
      <w:tr w:rsidR="00CC1849" w14:paraId="4257DF60" w14:textId="77777777" w:rsidTr="00AB6C72">
        <w:tc>
          <w:tcPr>
            <w:tcW w:w="704" w:type="dxa"/>
          </w:tcPr>
          <w:p w14:paraId="3DE39CD8" w14:textId="77777777" w:rsidR="00CC1849" w:rsidRDefault="00CC1849" w:rsidP="00AB6C72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2</w:t>
            </w:r>
          </w:p>
        </w:tc>
        <w:tc>
          <w:tcPr>
            <w:tcW w:w="709" w:type="dxa"/>
          </w:tcPr>
          <w:p w14:paraId="6004D4DF" w14:textId="77777777" w:rsidR="00CC1849" w:rsidRDefault="00CC1849" w:rsidP="00AB6C72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</w:t>
            </w:r>
          </w:p>
        </w:tc>
        <w:tc>
          <w:tcPr>
            <w:tcW w:w="1134" w:type="dxa"/>
          </w:tcPr>
          <w:p w14:paraId="34675703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1276" w:type="dxa"/>
          </w:tcPr>
          <w:p w14:paraId="7B81EC6C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</w:tr>
      <w:tr w:rsidR="00CC1849" w14:paraId="54B8C67E" w14:textId="77777777" w:rsidTr="00AB6C72">
        <w:tc>
          <w:tcPr>
            <w:tcW w:w="704" w:type="dxa"/>
          </w:tcPr>
          <w:p w14:paraId="40212E55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53FB3F28" w14:textId="4879B2DC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4" w:type="dxa"/>
          </w:tcPr>
          <w:p w14:paraId="68B2B7EC" w14:textId="207DCE9B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2B46C322" w14:textId="378E8D28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CC1849" w14:paraId="021ACABD" w14:textId="77777777" w:rsidTr="00AB6C72">
        <w:tc>
          <w:tcPr>
            <w:tcW w:w="704" w:type="dxa"/>
          </w:tcPr>
          <w:p w14:paraId="4FA3B321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561BCD48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34" w:type="dxa"/>
          </w:tcPr>
          <w:p w14:paraId="039F2A43" w14:textId="6578E2B4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0C24FD6C" w14:textId="4DBB732A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C1849" w14:paraId="3AB7CB26" w14:textId="77777777" w:rsidTr="00AB6C72">
        <w:tc>
          <w:tcPr>
            <w:tcW w:w="704" w:type="dxa"/>
          </w:tcPr>
          <w:p w14:paraId="58E07878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367A7C32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34" w:type="dxa"/>
          </w:tcPr>
          <w:p w14:paraId="13FB6A86" w14:textId="6C29B084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2F3260C9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C1849" w14:paraId="3D4254AB" w14:textId="77777777" w:rsidTr="00AB6C72">
        <w:tc>
          <w:tcPr>
            <w:tcW w:w="704" w:type="dxa"/>
          </w:tcPr>
          <w:p w14:paraId="37F93943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6F168B9D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34" w:type="dxa"/>
          </w:tcPr>
          <w:p w14:paraId="4EF702CA" w14:textId="53C49167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7532E9DA" w14:textId="037A3708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C1849" w14:paraId="70E710F8" w14:textId="77777777" w:rsidTr="00AB6C72">
        <w:tc>
          <w:tcPr>
            <w:tcW w:w="704" w:type="dxa"/>
          </w:tcPr>
          <w:p w14:paraId="34B7035B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6C088EBA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34" w:type="dxa"/>
          </w:tcPr>
          <w:p w14:paraId="1F585927" w14:textId="3C7BDDCB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1B60F015" w14:textId="7D860226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CC1849" w14:paraId="3CCD6245" w14:textId="77777777" w:rsidTr="00AB6C72">
        <w:tc>
          <w:tcPr>
            <w:tcW w:w="704" w:type="dxa"/>
          </w:tcPr>
          <w:p w14:paraId="6B82F4E6" w14:textId="4484E7B1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19FA10AC" w14:textId="18FA3999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34" w:type="dxa"/>
          </w:tcPr>
          <w:p w14:paraId="295E465E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20BE3A40" w14:textId="342BE36F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C1849" w14:paraId="258EBC47" w14:textId="77777777" w:rsidTr="00AB6C72">
        <w:tc>
          <w:tcPr>
            <w:tcW w:w="704" w:type="dxa"/>
          </w:tcPr>
          <w:p w14:paraId="2E3FD3AC" w14:textId="12B88A72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61A848D2" w14:textId="57A3244D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4" w:type="dxa"/>
          </w:tcPr>
          <w:p w14:paraId="0FFE8A3E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330A19DB" w14:textId="101AB9FA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CC1849" w14:paraId="71B76F5C" w14:textId="77777777" w:rsidTr="00AB6C72">
        <w:tc>
          <w:tcPr>
            <w:tcW w:w="704" w:type="dxa"/>
          </w:tcPr>
          <w:p w14:paraId="6FD9C1D6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0FEE2AFA" w14:textId="308D1F68" w:rsidR="00CC1849" w:rsidRDefault="00465B7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4" w:type="dxa"/>
          </w:tcPr>
          <w:p w14:paraId="3EF37297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1C7FE66C" w14:textId="77777777" w:rsidR="00CC1849" w:rsidRDefault="00CC1849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</w:tbl>
    <w:p w14:paraId="7DFB299D" w14:textId="77777777" w:rsidR="00D30B6A" w:rsidRDefault="00D30B6A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</w:p>
    <w:p w14:paraId="524D4CF0" w14:textId="77777777" w:rsidR="00D30B6A" w:rsidRDefault="00D30B6A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14:paraId="1F7CC228" w14:textId="27786F29" w:rsidR="00221C8A" w:rsidRDefault="007720F8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F2EB9A1" wp14:editId="0CB2ABFB">
                <wp:simplePos x="0" y="0"/>
                <wp:positionH relativeFrom="column">
                  <wp:posOffset>4196080</wp:posOffset>
                </wp:positionH>
                <wp:positionV relativeFrom="paragraph">
                  <wp:posOffset>144780</wp:posOffset>
                </wp:positionV>
                <wp:extent cx="244476" cy="1287145"/>
                <wp:effectExtent l="0" t="6985" r="15240" b="15240"/>
                <wp:wrapNone/>
                <wp:docPr id="20" name="Right Brac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6" cy="1287145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6747CA" id="Right Brace 20" o:spid="_x0000_s1026" type="#_x0000_t88" style="position:absolute;margin-left:330.4pt;margin-top:11.4pt;width:19.25pt;height:101.35pt;rotation:90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" adj="2557"/>
            </w:pict>
          </mc:Fallback>
        </mc:AlternateContent>
      </w: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5165CF9" wp14:editId="52F32187">
                <wp:simplePos x="0" y="0"/>
                <wp:positionH relativeFrom="column">
                  <wp:posOffset>2500630</wp:posOffset>
                </wp:positionH>
                <wp:positionV relativeFrom="paragraph">
                  <wp:posOffset>126365</wp:posOffset>
                </wp:positionV>
                <wp:extent cx="244476" cy="1287145"/>
                <wp:effectExtent l="0" t="6985" r="15240" b="15240"/>
                <wp:wrapNone/>
                <wp:docPr id="19" name="Right Brac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6" cy="1287145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E70E7C" id="Right Brace 19" o:spid="_x0000_s1026" type="#_x0000_t88" style="position:absolute;margin-left:196.9pt;margin-top:9.95pt;width:19.25pt;height:101.35pt;rotation:90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" adj="2557"/>
            </w:pict>
          </mc:Fallback>
        </mc:AlternateContent>
      </w: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E31B45A" wp14:editId="14062DC2">
                <wp:simplePos x="0" y="0"/>
                <wp:positionH relativeFrom="column">
                  <wp:posOffset>929639</wp:posOffset>
                </wp:positionH>
                <wp:positionV relativeFrom="paragraph">
                  <wp:posOffset>126365</wp:posOffset>
                </wp:positionV>
                <wp:extent cx="244476" cy="1287145"/>
                <wp:effectExtent l="0" t="6985" r="15240" b="15240"/>
                <wp:wrapNone/>
                <wp:docPr id="18" name="Right Brac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6" cy="1287145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DCDD5B" id="Right Brace 18" o:spid="_x0000_s1026" type="#_x0000_t88" style="position:absolute;margin-left:73.2pt;margin-top:9.95pt;width:19.25pt;height:101.35pt;rotation:90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" adj="2557"/>
            </w:pict>
          </mc:Fallback>
        </mc:AlternateContent>
      </w:r>
    </w:p>
    <w:p w14:paraId="7A518179" w14:textId="076BE14F" w:rsidR="00465B79" w:rsidRPr="00163435" w:rsidRDefault="007720F8" w:rsidP="00163435"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987D854" wp14:editId="3792772A">
                <wp:simplePos x="0" y="0"/>
                <wp:positionH relativeFrom="column">
                  <wp:posOffset>4853305</wp:posOffset>
                </wp:positionH>
                <wp:positionV relativeFrom="paragraph">
                  <wp:posOffset>374650</wp:posOffset>
                </wp:positionV>
                <wp:extent cx="244475" cy="1287145"/>
                <wp:effectExtent l="0" t="6985" r="15240" b="15240"/>
                <wp:wrapNone/>
                <wp:docPr id="21" name="Right Brac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5" cy="1287145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CFEAF9" id="Right Brace 21" o:spid="_x0000_s1026" type="#_x0000_t88" style="position:absolute;margin-left:382.15pt;margin-top:29.5pt;width:19.25pt;height:101.35pt;rotation:90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" adj="2557"/>
            </w:pict>
          </mc:Fallback>
        </mc:AlternateContent>
      </w: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D6286AD" wp14:editId="258AA941">
                <wp:simplePos x="0" y="0"/>
                <wp:positionH relativeFrom="column">
                  <wp:posOffset>1716087</wp:posOffset>
                </wp:positionH>
                <wp:positionV relativeFrom="paragraph">
                  <wp:posOffset>287339</wp:posOffset>
                </wp:positionV>
                <wp:extent cx="244476" cy="1484630"/>
                <wp:effectExtent l="8573" t="0" r="11747" b="11748"/>
                <wp:wrapNone/>
                <wp:docPr id="22" name="Right Brac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6" cy="1484630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A890ED" id="Right Brace 22" o:spid="_x0000_s1026" type="#_x0000_t88" style="position:absolute;margin-left:135.1pt;margin-top:22.65pt;width:19.25pt;height:116.9pt;rotation:90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" adj="2217"/>
            </w:pict>
          </mc:Fallback>
        </mc:AlternateContent>
      </w:r>
      <w:r w:rsidR="00163435">
        <w:rPr>
          <w:rFonts w:ascii="Times New Roman" w:hAnsi="Times New Roman"/>
          <w:b/>
          <w:bCs/>
          <w:sz w:val="26"/>
          <w:szCs w:val="26"/>
        </w:rPr>
        <w:t>d/</w:t>
      </w:r>
      <w:r w:rsidR="00163435" w:rsidRPr="00BA1375">
        <w:rPr>
          <w:rFonts w:ascii="Times New Roman" w:hAnsi="Times New Roman"/>
          <w:position w:val="-10"/>
          <w:sz w:val="26"/>
          <w:szCs w:val="26"/>
        </w:rPr>
        <w:object w:dxaOrig="9220" w:dyaOrig="320" w14:anchorId="2E300D3B">
          <v:shape id="_x0000_i1027" type="#_x0000_t75" style="width:461.25pt;height:15.75pt" o:ole="">
            <v:imagedata r:id="rId8" o:title=""/>
          </v:shape>
          <o:OLEObject Type="Embed" ProgID="Equation.DSMT4" ShapeID="_x0000_i1027" DrawAspect="Content" ObjectID="_1707912263" r:id="rId9"/>
        </w:object>
      </w:r>
    </w:p>
    <w:p w14:paraId="3BFE73AC" w14:textId="40AA855D" w:rsidR="007720F8" w:rsidRDefault="007720F8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</w:p>
    <w:p w14:paraId="68CB25DC" w14:textId="13906137" w:rsidR="00163435" w:rsidRDefault="00163435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A1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   A2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B</w:t>
      </w:r>
    </w:p>
    <w:p w14:paraId="57DDD0FF" w14:textId="4A1BD2D6" w:rsidR="007720F8" w:rsidRDefault="007720F8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</w:p>
    <w:p w14:paraId="28742E17" w14:textId="6D9B5344" w:rsidR="00163435" w:rsidRDefault="00163435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A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C</w:t>
      </w:r>
    </w:p>
    <w:tbl>
      <w:tblPr>
        <w:tblStyle w:val="TableGrid"/>
        <w:tblW w:w="9405" w:type="dxa"/>
        <w:jc w:val="center"/>
        <w:tblLook w:val="04A0" w:firstRow="1" w:lastRow="0" w:firstColumn="1" w:lastColumn="0" w:noHBand="0" w:noVBand="1"/>
      </w:tblPr>
      <w:tblGrid>
        <w:gridCol w:w="367"/>
        <w:gridCol w:w="370"/>
        <w:gridCol w:w="348"/>
        <w:gridCol w:w="562"/>
        <w:gridCol w:w="562"/>
        <w:gridCol w:w="543"/>
        <w:gridCol w:w="1526"/>
        <w:gridCol w:w="1420"/>
        <w:gridCol w:w="816"/>
        <w:gridCol w:w="1326"/>
        <w:gridCol w:w="1565"/>
      </w:tblGrid>
      <w:tr w:rsidR="007720F8" w14:paraId="74BEDEB3" w14:textId="77777777" w:rsidTr="00163435">
        <w:trPr>
          <w:trHeight w:val="348"/>
          <w:jc w:val="center"/>
        </w:trPr>
        <w:tc>
          <w:tcPr>
            <w:tcW w:w="367" w:type="dxa"/>
          </w:tcPr>
          <w:p w14:paraId="5559953B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p</w:t>
            </w:r>
          </w:p>
        </w:tc>
        <w:tc>
          <w:tcPr>
            <w:tcW w:w="370" w:type="dxa"/>
          </w:tcPr>
          <w:p w14:paraId="68BED51E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q</w:t>
            </w:r>
          </w:p>
        </w:tc>
        <w:tc>
          <w:tcPr>
            <w:tcW w:w="348" w:type="dxa"/>
          </w:tcPr>
          <w:p w14:paraId="7C02D42F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r</w:t>
            </w:r>
          </w:p>
        </w:tc>
        <w:tc>
          <w:tcPr>
            <w:tcW w:w="562" w:type="dxa"/>
          </w:tcPr>
          <w:p w14:paraId="13930BAF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p</m:t>
                </m:r>
              </m:oMath>
            </m:oMathPara>
          </w:p>
        </w:tc>
        <w:tc>
          <w:tcPr>
            <w:tcW w:w="562" w:type="dxa"/>
          </w:tcPr>
          <w:p w14:paraId="0B33EEC0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q</m:t>
                </m:r>
              </m:oMath>
            </m:oMathPara>
          </w:p>
        </w:tc>
        <w:tc>
          <w:tcPr>
            <w:tcW w:w="543" w:type="dxa"/>
          </w:tcPr>
          <w:p w14:paraId="625AFBBD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r</m:t>
                </m:r>
              </m:oMath>
            </m:oMathPara>
          </w:p>
        </w:tc>
        <w:tc>
          <w:tcPr>
            <w:tcW w:w="1526" w:type="dxa"/>
          </w:tcPr>
          <w:p w14:paraId="57786025" w14:textId="068EE714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1420" w:type="dxa"/>
          </w:tcPr>
          <w:p w14:paraId="400D4727" w14:textId="4418E99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q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816" w:type="dxa"/>
          </w:tcPr>
          <w:p w14:paraId="586F8998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1</w:t>
            </w:r>
          </w:p>
        </w:tc>
        <w:tc>
          <w:tcPr>
            <w:tcW w:w="1326" w:type="dxa"/>
          </w:tcPr>
          <w:p w14:paraId="49FE71AC" w14:textId="0EFD6B08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1565" w:type="dxa"/>
          </w:tcPr>
          <w:p w14:paraId="415BAB13" w14:textId="7CB23738" w:rsidR="007720F8" w:rsidRDefault="007720F8" w:rsidP="00AB6C72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0)</m:t>
                </m:r>
              </m:oMath>
            </m:oMathPara>
          </w:p>
        </w:tc>
      </w:tr>
      <w:tr w:rsidR="007720F8" w14:paraId="6624B126" w14:textId="77777777" w:rsidTr="00163435">
        <w:trPr>
          <w:trHeight w:val="348"/>
          <w:jc w:val="center"/>
        </w:trPr>
        <w:tc>
          <w:tcPr>
            <w:tcW w:w="367" w:type="dxa"/>
          </w:tcPr>
          <w:p w14:paraId="59728152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18D81037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33F2D743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0638F18C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519730EB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303C95E4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1F4F2299" w14:textId="5739D4FA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39EF0819" w14:textId="04B3CF9A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2216699F" w14:textId="537092F7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6" w:type="dxa"/>
          </w:tcPr>
          <w:p w14:paraId="50DEB7A0" w14:textId="7AC16126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0B375E2E" w14:textId="7CA9439D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7720F8" w14:paraId="043ABC94" w14:textId="77777777" w:rsidTr="00163435">
        <w:trPr>
          <w:trHeight w:val="334"/>
          <w:jc w:val="center"/>
        </w:trPr>
        <w:tc>
          <w:tcPr>
            <w:tcW w:w="367" w:type="dxa"/>
          </w:tcPr>
          <w:p w14:paraId="28ACDF9D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0B0B5797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4D2BEF41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298681AF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2829CDB9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66C6000E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54FD0EB9" w14:textId="60AC715B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0B2AAFCB" w14:textId="013007C3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7FA6B763" w14:textId="20C2EBB1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39D65D75" w14:textId="67B8F620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6FCC1B28" w14:textId="0493C7EA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20F8" w14:paraId="6CB6DB09" w14:textId="77777777" w:rsidTr="00163435">
        <w:trPr>
          <w:trHeight w:val="348"/>
          <w:jc w:val="center"/>
        </w:trPr>
        <w:tc>
          <w:tcPr>
            <w:tcW w:w="367" w:type="dxa"/>
          </w:tcPr>
          <w:p w14:paraId="5C6134BC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1830E844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274B359F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0B54E217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52725137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06A2820D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2363E2BF" w14:textId="52859789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49FE91CD" w14:textId="2AA67BE3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6" w:type="dxa"/>
          </w:tcPr>
          <w:p w14:paraId="462C4C33" w14:textId="70D8B698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2C741B7E" w14:textId="3DC70543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7D4F77E1" w14:textId="34690272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7720F8" w14:paraId="21AB7443" w14:textId="77777777" w:rsidTr="00163435">
        <w:trPr>
          <w:trHeight w:val="334"/>
          <w:jc w:val="center"/>
        </w:trPr>
        <w:tc>
          <w:tcPr>
            <w:tcW w:w="367" w:type="dxa"/>
          </w:tcPr>
          <w:p w14:paraId="3DFDE27A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4FE6460D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501A317F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17E9A7A3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79D0CB2A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5A0EF7E0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0B4842B1" w14:textId="6A1336B0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6E332C82" w14:textId="4FEB8836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3C3F5783" w14:textId="44E1E87E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650CFFCC" w14:textId="1721BACD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3EBE32B1" w14:textId="3B8FB039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20F8" w14:paraId="598EFEDE" w14:textId="77777777" w:rsidTr="00163435">
        <w:trPr>
          <w:trHeight w:val="348"/>
          <w:jc w:val="center"/>
        </w:trPr>
        <w:tc>
          <w:tcPr>
            <w:tcW w:w="367" w:type="dxa"/>
          </w:tcPr>
          <w:p w14:paraId="4997FE83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670BCF10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4B139318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48FEEA57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7670F7A6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66D998A8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44C260E3" w14:textId="7E25E88F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700BC7F8" w14:textId="19D54F4E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0F035754" w14:textId="29A10C9B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0E39EA17" w14:textId="04080DB0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5ED62D26" w14:textId="12684843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7720F8" w14:paraId="20728109" w14:textId="77777777" w:rsidTr="00163435">
        <w:trPr>
          <w:trHeight w:val="348"/>
          <w:jc w:val="center"/>
        </w:trPr>
        <w:tc>
          <w:tcPr>
            <w:tcW w:w="367" w:type="dxa"/>
          </w:tcPr>
          <w:p w14:paraId="5DD47259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3A33A928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6AED41CA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2B01CF8E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7F844716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10A8024B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186CAEEC" w14:textId="0F57A200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1C7F45A4" w14:textId="275030AA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599F5701" w14:textId="226D6031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6" w:type="dxa"/>
          </w:tcPr>
          <w:p w14:paraId="50D9A491" w14:textId="4401C9CA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488B3B66" w14:textId="45A8E5BE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20F8" w14:paraId="726CA412" w14:textId="77777777" w:rsidTr="00163435">
        <w:trPr>
          <w:trHeight w:val="334"/>
          <w:jc w:val="center"/>
        </w:trPr>
        <w:tc>
          <w:tcPr>
            <w:tcW w:w="367" w:type="dxa"/>
          </w:tcPr>
          <w:p w14:paraId="63CD0CF6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4C771946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10117F74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0A5343A2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3756640F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084974DC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0514D47F" w14:textId="2FEE8AC8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0B28C4F0" w14:textId="4A67AE9E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6" w:type="dxa"/>
          </w:tcPr>
          <w:p w14:paraId="3617D287" w14:textId="590FEF06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6" w:type="dxa"/>
          </w:tcPr>
          <w:p w14:paraId="4AF44661" w14:textId="13A734B6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183CE011" w14:textId="7B8274B9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163435" w14:paraId="210D713C" w14:textId="77777777" w:rsidTr="00163435">
        <w:trPr>
          <w:trHeight w:val="334"/>
          <w:jc w:val="center"/>
        </w:trPr>
        <w:tc>
          <w:tcPr>
            <w:tcW w:w="367" w:type="dxa"/>
          </w:tcPr>
          <w:p w14:paraId="4CDF33B6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29CF999F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1C452DB3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24F6E3B3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2E8A224B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0452700A" w14:textId="77777777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69A0EC79" w14:textId="6D4ED7A5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5D9CCAAD" w14:textId="06A2BA78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63183E30" w14:textId="53518DFF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6" w:type="dxa"/>
          </w:tcPr>
          <w:p w14:paraId="3416B47E" w14:textId="109DD3EE" w:rsidR="007720F8" w:rsidRDefault="0016343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661725AE" w14:textId="56C4E114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</w:tbl>
    <w:p w14:paraId="7DFBCCBF" w14:textId="529B099A" w:rsidR="007720F8" w:rsidRDefault="007720F8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709"/>
        <w:gridCol w:w="1417"/>
        <w:gridCol w:w="1418"/>
        <w:gridCol w:w="851"/>
        <w:gridCol w:w="1417"/>
        <w:gridCol w:w="1135"/>
        <w:gridCol w:w="1276"/>
      </w:tblGrid>
      <w:tr w:rsidR="007720F8" w14:paraId="246756C6" w14:textId="411D01A9" w:rsidTr="007720F8">
        <w:tc>
          <w:tcPr>
            <w:tcW w:w="704" w:type="dxa"/>
          </w:tcPr>
          <w:p w14:paraId="20533F07" w14:textId="77777777" w:rsidR="007720F8" w:rsidRDefault="007720F8" w:rsidP="00AB6C72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2</w:t>
            </w:r>
          </w:p>
        </w:tc>
        <w:tc>
          <w:tcPr>
            <w:tcW w:w="709" w:type="dxa"/>
          </w:tcPr>
          <w:p w14:paraId="34A5AA70" w14:textId="77777777" w:rsidR="007720F8" w:rsidRDefault="007720F8" w:rsidP="00AB6C72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</w:t>
            </w:r>
          </w:p>
        </w:tc>
        <w:tc>
          <w:tcPr>
            <w:tcW w:w="1417" w:type="dxa"/>
          </w:tcPr>
          <w:p w14:paraId="52885BAF" w14:textId="507B2AB1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1418" w:type="dxa"/>
          </w:tcPr>
          <w:p w14:paraId="54322FF9" w14:textId="525B65B3" w:rsidR="007720F8" w:rsidRDefault="007720F8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)</m:t>
                </m:r>
              </m:oMath>
            </m:oMathPara>
          </w:p>
        </w:tc>
        <w:tc>
          <w:tcPr>
            <w:tcW w:w="851" w:type="dxa"/>
          </w:tcPr>
          <w:p w14:paraId="40FDB529" w14:textId="4DE06261" w:rsidR="007720F8" w:rsidRDefault="007720F8" w:rsidP="00AB6C72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B</w:t>
            </w:r>
          </w:p>
        </w:tc>
        <w:tc>
          <w:tcPr>
            <w:tcW w:w="1417" w:type="dxa"/>
          </w:tcPr>
          <w:p w14:paraId="6BD96E34" w14:textId="5A5D71B7" w:rsidR="007720F8" w:rsidRDefault="007720F8" w:rsidP="00AB6C72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r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)</m:t>
                </m:r>
              </m:oMath>
            </m:oMathPara>
          </w:p>
        </w:tc>
        <w:tc>
          <w:tcPr>
            <w:tcW w:w="1135" w:type="dxa"/>
          </w:tcPr>
          <w:p w14:paraId="3D991431" w14:textId="798D4DB3" w:rsidR="007720F8" w:rsidRDefault="007720F8" w:rsidP="00AB6C72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276" w:type="dxa"/>
          </w:tcPr>
          <w:p w14:paraId="10D57987" w14:textId="753AC0E6" w:rsidR="007720F8" w:rsidRDefault="007720F8" w:rsidP="00AB6C72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E</w:t>
            </w:r>
          </w:p>
        </w:tc>
      </w:tr>
      <w:tr w:rsidR="007720F8" w14:paraId="7F6C608D" w14:textId="68A3EE4E" w:rsidTr="007720F8">
        <w:tc>
          <w:tcPr>
            <w:tcW w:w="704" w:type="dxa"/>
          </w:tcPr>
          <w:p w14:paraId="2B78B250" w14:textId="59FBB07A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505D6C5F" w14:textId="4009EC3E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2B135307" w14:textId="2CBDD456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8" w:type="dxa"/>
          </w:tcPr>
          <w:p w14:paraId="1F64F735" w14:textId="7C5CD05B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1" w:type="dxa"/>
          </w:tcPr>
          <w:p w14:paraId="207E04AA" w14:textId="2391C2C1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4C7155B1" w14:textId="33576405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5" w:type="dxa"/>
          </w:tcPr>
          <w:p w14:paraId="3B827F99" w14:textId="7BDDE569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73FA245D" w14:textId="28281BA2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20F8" w14:paraId="050F8332" w14:textId="5E51F18E" w:rsidTr="007720F8">
        <w:tc>
          <w:tcPr>
            <w:tcW w:w="704" w:type="dxa"/>
          </w:tcPr>
          <w:p w14:paraId="7BC0F92E" w14:textId="27AE2DF6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35245292" w14:textId="57B8CF47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4D80846E" w14:textId="0987C3C8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56653E2F" w14:textId="0FB23B5B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1" w:type="dxa"/>
          </w:tcPr>
          <w:p w14:paraId="2E30624F" w14:textId="29E928A7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6C48B4A7" w14:textId="3AA4E2B7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35" w:type="dxa"/>
          </w:tcPr>
          <w:p w14:paraId="191E4010" w14:textId="0AB6EC9A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08ACB27A" w14:textId="25B8D458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20F8" w14:paraId="159E7554" w14:textId="64479649" w:rsidTr="007720F8">
        <w:tc>
          <w:tcPr>
            <w:tcW w:w="704" w:type="dxa"/>
          </w:tcPr>
          <w:p w14:paraId="3F28BAC7" w14:textId="6025F096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1892452E" w14:textId="27398CE2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3E74A3DE" w14:textId="386E8FA5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1BBF514B" w14:textId="439BD51F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14:paraId="376263E0" w14:textId="70C94D88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195D7009" w14:textId="629A6A95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5" w:type="dxa"/>
          </w:tcPr>
          <w:p w14:paraId="7EE2142B" w14:textId="269F8260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295D4F8E" w14:textId="3EB6FA2D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20F8" w14:paraId="7061C8BF" w14:textId="7BC1B6AD" w:rsidTr="007720F8">
        <w:tc>
          <w:tcPr>
            <w:tcW w:w="704" w:type="dxa"/>
          </w:tcPr>
          <w:p w14:paraId="7B07CB23" w14:textId="2A8B8981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750903AF" w14:textId="21F06F00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75DF4815" w14:textId="04898B6E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11DD430B" w14:textId="4C4BCF8B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14:paraId="597B7D0D" w14:textId="75B04374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7EC4B2C4" w14:textId="58F7C9BE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35" w:type="dxa"/>
          </w:tcPr>
          <w:p w14:paraId="460F0B01" w14:textId="505959B7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5189FE9C" w14:textId="0CA871C2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7720F8" w14:paraId="66EEE901" w14:textId="35F998F0" w:rsidTr="007720F8">
        <w:tc>
          <w:tcPr>
            <w:tcW w:w="704" w:type="dxa"/>
          </w:tcPr>
          <w:p w14:paraId="725F39B9" w14:textId="4626D9A1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4A36759A" w14:textId="4ADFDE4B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264A777A" w14:textId="2BB6B050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8" w:type="dxa"/>
          </w:tcPr>
          <w:p w14:paraId="11D657B1" w14:textId="1365D3B4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14:paraId="529E2042" w14:textId="0618AC76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50A895A2" w14:textId="35036247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35" w:type="dxa"/>
          </w:tcPr>
          <w:p w14:paraId="31430277" w14:textId="0ED3AE34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436D091A" w14:textId="3520D80C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7720F8" w14:paraId="7D1EEFBB" w14:textId="49030316" w:rsidTr="007720F8">
        <w:tc>
          <w:tcPr>
            <w:tcW w:w="704" w:type="dxa"/>
          </w:tcPr>
          <w:p w14:paraId="766DC50B" w14:textId="5B77BF11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6C2D3699" w14:textId="2B69157F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1D947250" w14:textId="1A96AD21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62F21BBC" w14:textId="44774974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14:paraId="5099D1B2" w14:textId="7B9CCCF5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734B6C3B" w14:textId="5DDE18FB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5" w:type="dxa"/>
          </w:tcPr>
          <w:p w14:paraId="263A553D" w14:textId="69CEC9DE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139A3843" w14:textId="480D2385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7720F8" w14:paraId="01521266" w14:textId="1E6D30F1" w:rsidTr="007720F8">
        <w:tc>
          <w:tcPr>
            <w:tcW w:w="704" w:type="dxa"/>
          </w:tcPr>
          <w:p w14:paraId="26DFE37A" w14:textId="1BE9D741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7626939D" w14:textId="796A606E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40F9D523" w14:textId="217C8A15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4B727728" w14:textId="2F49AF4C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14:paraId="212682DC" w14:textId="496FC5A5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79D25BDF" w14:textId="2C713132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35" w:type="dxa"/>
          </w:tcPr>
          <w:p w14:paraId="352F15F7" w14:textId="3D2346B4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5DFB55C8" w14:textId="3B187305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20F8" w14:paraId="61078B71" w14:textId="0E16B765" w:rsidTr="007720F8">
        <w:tc>
          <w:tcPr>
            <w:tcW w:w="704" w:type="dxa"/>
          </w:tcPr>
          <w:p w14:paraId="449896DD" w14:textId="74F3978D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2CE084E3" w14:textId="01025E1E" w:rsidR="007720F8" w:rsidRDefault="00EE3027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3C56CD49" w14:textId="41C9F8DB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8" w:type="dxa"/>
          </w:tcPr>
          <w:p w14:paraId="690E34AC" w14:textId="38D6CD61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14:paraId="3864A809" w14:textId="5FFE217B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35F8CF7E" w14:textId="0D79271B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5" w:type="dxa"/>
          </w:tcPr>
          <w:p w14:paraId="12E27493" w14:textId="0D5C474D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18865A16" w14:textId="34014828" w:rsidR="007720F8" w:rsidRDefault="006577F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</w:tbl>
    <w:p w14:paraId="1D5C1411" w14:textId="77777777" w:rsidR="00D30B6A" w:rsidRDefault="00D30B6A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</w:p>
    <w:p w14:paraId="1F8B0C7C" w14:textId="77777777" w:rsidR="00D30B6A" w:rsidRDefault="00D30B6A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14:paraId="28F51B28" w14:textId="7A8D733E" w:rsidR="007720F8" w:rsidRDefault="005445CA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6715F99" wp14:editId="2520C307">
                <wp:simplePos x="0" y="0"/>
                <wp:positionH relativeFrom="column">
                  <wp:posOffset>3962400</wp:posOffset>
                </wp:positionH>
                <wp:positionV relativeFrom="paragraph">
                  <wp:posOffset>112395</wp:posOffset>
                </wp:positionV>
                <wp:extent cx="244476" cy="1287145"/>
                <wp:effectExtent l="0" t="6985" r="15240" b="15240"/>
                <wp:wrapNone/>
                <wp:docPr id="25" name="Right Brac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6" cy="1287145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808D53" id="Right Brace 25" o:spid="_x0000_s1026" type="#_x0000_t88" style="position:absolute;margin-left:312pt;margin-top:8.85pt;width:19.25pt;height:101.35pt;rotation:90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" adj="2557"/>
            </w:pict>
          </mc:Fallback>
        </mc:AlternateContent>
      </w: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5F5FECD" wp14:editId="29255812">
                <wp:simplePos x="0" y="0"/>
                <wp:positionH relativeFrom="column">
                  <wp:posOffset>2390775</wp:posOffset>
                </wp:positionH>
                <wp:positionV relativeFrom="paragraph">
                  <wp:posOffset>112395</wp:posOffset>
                </wp:positionV>
                <wp:extent cx="244476" cy="1287145"/>
                <wp:effectExtent l="0" t="6985" r="15240" b="15240"/>
                <wp:wrapNone/>
                <wp:docPr id="24" name="Right Brac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6" cy="1287145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E1D71A" id="Right Brace 24" o:spid="_x0000_s1026" type="#_x0000_t88" style="position:absolute;margin-left:188.25pt;margin-top:8.85pt;width:19.25pt;height:101.35pt;rotation:90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" adj="2557"/>
            </w:pict>
          </mc:Fallback>
        </mc:AlternateContent>
      </w: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979732A" wp14:editId="06683F57">
                <wp:simplePos x="0" y="0"/>
                <wp:positionH relativeFrom="column">
                  <wp:posOffset>885825</wp:posOffset>
                </wp:positionH>
                <wp:positionV relativeFrom="paragraph">
                  <wp:posOffset>112395</wp:posOffset>
                </wp:positionV>
                <wp:extent cx="244476" cy="1287145"/>
                <wp:effectExtent l="0" t="6985" r="15240" b="15240"/>
                <wp:wrapNone/>
                <wp:docPr id="23" name="Right Brac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6" cy="1287145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9621EB" id="Right Brace 23" o:spid="_x0000_s1026" type="#_x0000_t88" style="position:absolute;margin-left:69.75pt;margin-top:8.85pt;width:19.25pt;height:101.35pt;rotation:90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" adj="2557"/>
            </w:pict>
          </mc:Fallback>
        </mc:AlternateContent>
      </w:r>
    </w:p>
    <w:p w14:paraId="2E2FE318" w14:textId="13652DAF" w:rsidR="005445CA" w:rsidRDefault="005445CA" w:rsidP="005445CA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2B9640A8" wp14:editId="28308DDF">
                <wp:simplePos x="0" y="0"/>
                <wp:positionH relativeFrom="column">
                  <wp:posOffset>4638675</wp:posOffset>
                </wp:positionH>
                <wp:positionV relativeFrom="paragraph">
                  <wp:posOffset>351790</wp:posOffset>
                </wp:positionV>
                <wp:extent cx="244476" cy="1287145"/>
                <wp:effectExtent l="0" t="6985" r="15240" b="15240"/>
                <wp:wrapNone/>
                <wp:docPr id="28" name="Right Brac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6" cy="1287145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923110" id="Right Brace 28" o:spid="_x0000_s1026" type="#_x0000_t88" style="position:absolute;margin-left:365.25pt;margin-top:27.7pt;width:19.25pt;height:101.35pt;rotation:90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" adj="2557"/>
            </w:pict>
          </mc:Fallback>
        </mc:AlternateContent>
      </w: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4985C93" wp14:editId="3B566370">
                <wp:simplePos x="0" y="0"/>
                <wp:positionH relativeFrom="column">
                  <wp:posOffset>1666875</wp:posOffset>
                </wp:positionH>
                <wp:positionV relativeFrom="paragraph">
                  <wp:posOffset>351790</wp:posOffset>
                </wp:positionV>
                <wp:extent cx="244476" cy="1287145"/>
                <wp:effectExtent l="0" t="6985" r="15240" b="15240"/>
                <wp:wrapNone/>
                <wp:docPr id="27" name="Right Brac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6" cy="1287145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F19BAD" id="Right Brace 27" o:spid="_x0000_s1026" type="#_x0000_t88" style="position:absolute;margin-left:131.25pt;margin-top:27.7pt;width:19.25pt;height:101.35pt;rotation:90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" adj="2557"/>
            </w:pict>
          </mc:Fallback>
        </mc:AlternateContent>
      </w: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48F4128" wp14:editId="03A0A422">
                <wp:simplePos x="0" y="0"/>
                <wp:positionH relativeFrom="column">
                  <wp:posOffset>5280659</wp:posOffset>
                </wp:positionH>
                <wp:positionV relativeFrom="paragraph">
                  <wp:posOffset>60325</wp:posOffset>
                </wp:positionV>
                <wp:extent cx="244475" cy="937895"/>
                <wp:effectExtent l="0" t="3810" r="18415" b="18415"/>
                <wp:wrapNone/>
                <wp:docPr id="26" name="Right Brac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5" cy="937895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BE24BD" id="Right Brace 26" o:spid="_x0000_s1026" type="#_x0000_t88" style="position:absolute;margin-left:415.8pt;margin-top:4.75pt;width:19.25pt;height:73.85pt;rotation:90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" adj="3510"/>
            </w:pict>
          </mc:Fallback>
        </mc:AlternateContent>
      </w:r>
      <w:r w:rsidRPr="00465B79">
        <w:rPr>
          <w:rFonts w:ascii="Times New Roman" w:hAnsi="Times New Roman"/>
          <w:b/>
          <w:bCs/>
          <w:sz w:val="26"/>
          <w:szCs w:val="26"/>
        </w:rPr>
        <w:t xml:space="preserve">e/ </w:t>
      </w:r>
      <w:r w:rsidRPr="00BA1375">
        <w:rPr>
          <w:rFonts w:ascii="Times New Roman" w:hAnsi="Times New Roman"/>
          <w:position w:val="-10"/>
          <w:sz w:val="26"/>
          <w:szCs w:val="26"/>
        </w:rPr>
        <w:object w:dxaOrig="9300" w:dyaOrig="320" w14:anchorId="13909EFC">
          <v:shape id="_x0000_i1028" type="#_x0000_t75" style="width:465pt;height:15.75pt" o:ole="">
            <v:imagedata r:id="rId10" o:title=""/>
          </v:shape>
          <o:OLEObject Type="Embed" ProgID="Equation.DSMT4" ShapeID="_x0000_i1028" DrawAspect="Content" ObjectID="_1707912264" r:id="rId11"/>
        </w:object>
      </w:r>
    </w:p>
    <w:p w14:paraId="32AC697F" w14:textId="483C0691" w:rsidR="005445CA" w:rsidRDefault="005445CA" w:rsidP="005445CA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</w:p>
    <w:p w14:paraId="173962B9" w14:textId="3AF7BED0" w:rsidR="005445CA" w:rsidRDefault="005445CA" w:rsidP="005445CA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A1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A2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B1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B2</w:t>
      </w:r>
    </w:p>
    <w:p w14:paraId="34738923" w14:textId="7C31939B" w:rsidR="005445CA" w:rsidRDefault="005445CA" w:rsidP="005445CA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</w:p>
    <w:p w14:paraId="14F88BEF" w14:textId="161894A3" w:rsidR="005445CA" w:rsidRDefault="005445CA" w:rsidP="005445CA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A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B</w:t>
      </w:r>
    </w:p>
    <w:p w14:paraId="5CD1D316" w14:textId="77777777" w:rsidR="005445CA" w:rsidRDefault="005445CA" w:rsidP="005445CA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</w:p>
    <w:tbl>
      <w:tblPr>
        <w:tblStyle w:val="TableGrid"/>
        <w:tblW w:w="9405" w:type="dxa"/>
        <w:jc w:val="center"/>
        <w:tblLook w:val="04A0" w:firstRow="1" w:lastRow="0" w:firstColumn="1" w:lastColumn="0" w:noHBand="0" w:noVBand="1"/>
      </w:tblPr>
      <w:tblGrid>
        <w:gridCol w:w="367"/>
        <w:gridCol w:w="370"/>
        <w:gridCol w:w="348"/>
        <w:gridCol w:w="562"/>
        <w:gridCol w:w="562"/>
        <w:gridCol w:w="543"/>
        <w:gridCol w:w="1526"/>
        <w:gridCol w:w="1420"/>
        <w:gridCol w:w="816"/>
        <w:gridCol w:w="1326"/>
        <w:gridCol w:w="1565"/>
      </w:tblGrid>
      <w:tr w:rsidR="00C6315E" w14:paraId="4E6D64F1" w14:textId="77777777" w:rsidTr="00AB6C72">
        <w:trPr>
          <w:trHeight w:val="348"/>
          <w:jc w:val="center"/>
        </w:trPr>
        <w:tc>
          <w:tcPr>
            <w:tcW w:w="367" w:type="dxa"/>
          </w:tcPr>
          <w:p w14:paraId="4B90B19B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p</w:t>
            </w:r>
          </w:p>
        </w:tc>
        <w:tc>
          <w:tcPr>
            <w:tcW w:w="370" w:type="dxa"/>
          </w:tcPr>
          <w:p w14:paraId="08FA6E0A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q</w:t>
            </w:r>
          </w:p>
        </w:tc>
        <w:tc>
          <w:tcPr>
            <w:tcW w:w="348" w:type="dxa"/>
          </w:tcPr>
          <w:p w14:paraId="0A5C2A3C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r</w:t>
            </w:r>
          </w:p>
        </w:tc>
        <w:tc>
          <w:tcPr>
            <w:tcW w:w="562" w:type="dxa"/>
          </w:tcPr>
          <w:p w14:paraId="0CCD06E8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p</m:t>
                </m:r>
              </m:oMath>
            </m:oMathPara>
          </w:p>
        </w:tc>
        <w:tc>
          <w:tcPr>
            <w:tcW w:w="562" w:type="dxa"/>
          </w:tcPr>
          <w:p w14:paraId="308EB438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q</m:t>
                </m:r>
              </m:oMath>
            </m:oMathPara>
          </w:p>
        </w:tc>
        <w:tc>
          <w:tcPr>
            <w:tcW w:w="543" w:type="dxa"/>
          </w:tcPr>
          <w:p w14:paraId="6DA49C30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r</m:t>
                </m:r>
              </m:oMath>
            </m:oMathPara>
          </w:p>
        </w:tc>
        <w:tc>
          <w:tcPr>
            <w:tcW w:w="1526" w:type="dxa"/>
          </w:tcPr>
          <w:p w14:paraId="5F08C117" w14:textId="03135DCF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Cambria Math" w:cs="Cambria Math"/>
                    <w:sz w:val="26"/>
                    <w:szCs w:val="26"/>
                  </w:rPr>
                  <m:t>∧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1420" w:type="dxa"/>
          </w:tcPr>
          <w:p w14:paraId="6DE47FAC" w14:textId="75310C2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</m:t>
                </m:r>
                <m:r>
                  <w:rPr>
                    <w:rFonts w:ascii="Cambria Math" w:hAnsi="Cambria Math" w:cs="Cambria Math"/>
                    <w:sz w:val="26"/>
                    <w:szCs w:val="26"/>
                  </w:rPr>
                  <m:t>∨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816" w:type="dxa"/>
          </w:tcPr>
          <w:p w14:paraId="7202CE09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1</w:t>
            </w:r>
          </w:p>
        </w:tc>
        <w:tc>
          <w:tcPr>
            <w:tcW w:w="1326" w:type="dxa"/>
          </w:tcPr>
          <w:p w14:paraId="70A7267A" w14:textId="49E0AC09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</m:t>
                </m:r>
                <m:r>
                  <w:rPr>
                    <w:rFonts w:ascii="Cambria Math" w:hAnsi="Cambria Math" w:cs="Cambria Math"/>
                    <w:sz w:val="26"/>
                    <w:szCs w:val="26"/>
                  </w:rPr>
                  <m:t>∧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1565" w:type="dxa"/>
          </w:tcPr>
          <w:p w14:paraId="577C1639" w14:textId="3CF82F78" w:rsidR="00C6315E" w:rsidRDefault="00C6315E" w:rsidP="00AB6C72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r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</w:tr>
      <w:tr w:rsidR="00C6315E" w14:paraId="59432934" w14:textId="77777777" w:rsidTr="00AB6C72">
        <w:trPr>
          <w:trHeight w:val="348"/>
          <w:jc w:val="center"/>
        </w:trPr>
        <w:tc>
          <w:tcPr>
            <w:tcW w:w="367" w:type="dxa"/>
          </w:tcPr>
          <w:p w14:paraId="55C66264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36B9854C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063B8ED4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35E302CE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60EF5D9E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59E76CDC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1E48146F" w14:textId="2EEA3AA8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4E449800" w14:textId="08065650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38882240" w14:textId="480AEF41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5996BA74" w14:textId="6FEC5B86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067BDFBE" w14:textId="6B8F8EC7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315E" w14:paraId="6A14186C" w14:textId="77777777" w:rsidTr="00AB6C72">
        <w:trPr>
          <w:trHeight w:val="334"/>
          <w:jc w:val="center"/>
        </w:trPr>
        <w:tc>
          <w:tcPr>
            <w:tcW w:w="367" w:type="dxa"/>
          </w:tcPr>
          <w:p w14:paraId="00909E0A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470B998F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230ED812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0B83F6AB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609AC693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2CC0E80B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7F92C463" w14:textId="6AD915F2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3C84F45D" w14:textId="7629F9A0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6" w:type="dxa"/>
          </w:tcPr>
          <w:p w14:paraId="539F6AED" w14:textId="0072D93C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25D5E974" w14:textId="598007C8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1A69DB70" w14:textId="7D656771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C6315E" w14:paraId="7C7D6C62" w14:textId="77777777" w:rsidTr="00AB6C72">
        <w:trPr>
          <w:trHeight w:val="348"/>
          <w:jc w:val="center"/>
        </w:trPr>
        <w:tc>
          <w:tcPr>
            <w:tcW w:w="367" w:type="dxa"/>
          </w:tcPr>
          <w:p w14:paraId="1FF9E50B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50D4897F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04ABB750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4AA43A4C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195D6555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2F051AB0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71DD9D3D" w14:textId="252BD9BB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5DE61C0D" w14:textId="435A62AA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5FCF1854" w14:textId="43101B6E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26E54727" w14:textId="1FB77746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44E76794" w14:textId="363E63B2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C6315E" w14:paraId="47AB8D2F" w14:textId="77777777" w:rsidTr="00AB6C72">
        <w:trPr>
          <w:trHeight w:val="334"/>
          <w:jc w:val="center"/>
        </w:trPr>
        <w:tc>
          <w:tcPr>
            <w:tcW w:w="367" w:type="dxa"/>
          </w:tcPr>
          <w:p w14:paraId="72B3E0B6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79C0A2B8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6E2F6FBE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2CDEB274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7670CB4D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60344DE5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519D2D05" w14:textId="1E4C954E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15D50910" w14:textId="7D87F131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28C96209" w14:textId="510482AD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50C2C816" w14:textId="5C677652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5B82E582" w14:textId="12837111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315E" w14:paraId="36366436" w14:textId="77777777" w:rsidTr="00AB6C72">
        <w:trPr>
          <w:trHeight w:val="348"/>
          <w:jc w:val="center"/>
        </w:trPr>
        <w:tc>
          <w:tcPr>
            <w:tcW w:w="367" w:type="dxa"/>
          </w:tcPr>
          <w:p w14:paraId="1B541F90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054BA8D7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4298E532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7E9D85A1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7C1C62DA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68093EA7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45B57771" w14:textId="7B0897EA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5DB3FDAB" w14:textId="633CD20B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5D177E3C" w14:textId="35160350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695299F6" w14:textId="083302FB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20E96E3A" w14:textId="57956501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315E" w14:paraId="6BEF8F89" w14:textId="77777777" w:rsidTr="00AB6C72">
        <w:trPr>
          <w:trHeight w:val="348"/>
          <w:jc w:val="center"/>
        </w:trPr>
        <w:tc>
          <w:tcPr>
            <w:tcW w:w="367" w:type="dxa"/>
          </w:tcPr>
          <w:p w14:paraId="5FAF4DD9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634A5CB0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36D2CA7E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4FAF1598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0ADC4F8C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40E473D8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173CF1F9" w14:textId="13B8F042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181BA265" w14:textId="2F52E9E8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6" w:type="dxa"/>
          </w:tcPr>
          <w:p w14:paraId="7731B45C" w14:textId="4B454D73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6" w:type="dxa"/>
          </w:tcPr>
          <w:p w14:paraId="48E12C0D" w14:textId="28060CD6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0163C7AB" w14:textId="1950AA50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C6315E" w14:paraId="1B340DD4" w14:textId="77777777" w:rsidTr="00AB6C72">
        <w:trPr>
          <w:trHeight w:val="334"/>
          <w:jc w:val="center"/>
        </w:trPr>
        <w:tc>
          <w:tcPr>
            <w:tcW w:w="367" w:type="dxa"/>
          </w:tcPr>
          <w:p w14:paraId="60625F3F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38ECEF98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74B06FC9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2FBD5C7E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0E922BF6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18AD3C35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48EB8DCD" w14:textId="38E5DE62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0FABD56E" w14:textId="1AE43111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4E279C46" w14:textId="202B0F53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60A315ED" w14:textId="0B272352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6B8CFF89" w14:textId="46A27576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C6315E" w14:paraId="3F455DB8" w14:textId="77777777" w:rsidTr="00AB6C72">
        <w:trPr>
          <w:trHeight w:val="334"/>
          <w:jc w:val="center"/>
        </w:trPr>
        <w:tc>
          <w:tcPr>
            <w:tcW w:w="367" w:type="dxa"/>
          </w:tcPr>
          <w:p w14:paraId="37033696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1151F7A7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10968F5F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7B06F0D9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54529DA8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0077145F" w14:textId="77777777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735527EC" w14:textId="6591173D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24E97768" w14:textId="5CC84256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2B969ABD" w14:textId="2EF7B520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4BBB02DA" w14:textId="7782AF64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606935E4" w14:textId="618104C2" w:rsidR="00C6315E" w:rsidRDefault="005445CA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</w:tbl>
    <w:p w14:paraId="691CB6BB" w14:textId="2CE3B00A" w:rsidR="00DA2034" w:rsidRDefault="00DA2034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709"/>
        <w:gridCol w:w="1417"/>
        <w:gridCol w:w="1418"/>
        <w:gridCol w:w="851"/>
        <w:gridCol w:w="1417"/>
        <w:gridCol w:w="1135"/>
        <w:gridCol w:w="1276"/>
      </w:tblGrid>
      <w:tr w:rsidR="00C6315E" w14:paraId="61B06032" w14:textId="77777777" w:rsidTr="00AB6C72">
        <w:tc>
          <w:tcPr>
            <w:tcW w:w="704" w:type="dxa"/>
          </w:tcPr>
          <w:p w14:paraId="3689032E" w14:textId="77777777" w:rsidR="00C6315E" w:rsidRDefault="00C6315E" w:rsidP="00AB6C72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2</w:t>
            </w:r>
          </w:p>
        </w:tc>
        <w:tc>
          <w:tcPr>
            <w:tcW w:w="709" w:type="dxa"/>
          </w:tcPr>
          <w:p w14:paraId="414BDC4B" w14:textId="77777777" w:rsidR="00C6315E" w:rsidRDefault="00C6315E" w:rsidP="00AB6C72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</w:t>
            </w:r>
          </w:p>
        </w:tc>
        <w:tc>
          <w:tcPr>
            <w:tcW w:w="1417" w:type="dxa"/>
          </w:tcPr>
          <w:p w14:paraId="164F0842" w14:textId="2397ADD1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Cambria Math" w:cs="Cambria Math"/>
                    <w:sz w:val="26"/>
                    <w:szCs w:val="26"/>
                  </w:rPr>
                  <m:t>∨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1418" w:type="dxa"/>
          </w:tcPr>
          <w:p w14:paraId="70FC8BBD" w14:textId="68AF571F" w:rsidR="00C6315E" w:rsidRDefault="00C6315E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851" w:type="dxa"/>
          </w:tcPr>
          <w:p w14:paraId="2389C19B" w14:textId="29AE1E4C" w:rsidR="00C6315E" w:rsidRDefault="00C6315E" w:rsidP="00AB6C72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B1</w:t>
            </w:r>
          </w:p>
        </w:tc>
        <w:tc>
          <w:tcPr>
            <w:tcW w:w="1417" w:type="dxa"/>
          </w:tcPr>
          <w:p w14:paraId="76D5192B" w14:textId="20BF42A7" w:rsidR="00C6315E" w:rsidRDefault="00C6315E" w:rsidP="00AB6C72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r</m:t>
                </m:r>
                <m:r>
                  <w:rPr>
                    <w:rFonts w:ascii="Cambria Math" w:hAnsi="Cambria Math" w:cs="Cambria Math"/>
                    <w:sz w:val="26"/>
                    <w:szCs w:val="26"/>
                  </w:rPr>
                  <m:t>∧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1135" w:type="dxa"/>
          </w:tcPr>
          <w:p w14:paraId="683379DC" w14:textId="3A6FD3CB" w:rsidR="00C6315E" w:rsidRDefault="00C6315E" w:rsidP="00AB6C72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276" w:type="dxa"/>
          </w:tcPr>
          <w:p w14:paraId="19D6D4DA" w14:textId="433CED35" w:rsidR="00C6315E" w:rsidRDefault="00C6315E" w:rsidP="00AB6C72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F</w:t>
            </w:r>
          </w:p>
        </w:tc>
      </w:tr>
      <w:tr w:rsidR="00C6315E" w14:paraId="7B6D34F6" w14:textId="77777777" w:rsidTr="00AB6C72">
        <w:tc>
          <w:tcPr>
            <w:tcW w:w="704" w:type="dxa"/>
          </w:tcPr>
          <w:p w14:paraId="4667566D" w14:textId="63D71DEB" w:rsidR="00C6315E" w:rsidRDefault="003314C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056B5B88" w14:textId="1C842672" w:rsidR="00C6315E" w:rsidRDefault="003314C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02A33246" w14:textId="538BE475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8" w:type="dxa"/>
          </w:tcPr>
          <w:p w14:paraId="49CC4DF1" w14:textId="1F3AD84D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1" w:type="dxa"/>
          </w:tcPr>
          <w:p w14:paraId="3DD6FE54" w14:textId="75B50A01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7BE7BCF2" w14:textId="2FE8A61B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5" w:type="dxa"/>
          </w:tcPr>
          <w:p w14:paraId="0448875B" w14:textId="16843E86" w:rsidR="00C6315E" w:rsidRDefault="00AB5CDB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6D7D4FD9" w14:textId="6CEDAF2D" w:rsidR="00C6315E" w:rsidRDefault="00AB5CDB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315E" w14:paraId="7970C218" w14:textId="77777777" w:rsidTr="00AB6C72">
        <w:tc>
          <w:tcPr>
            <w:tcW w:w="704" w:type="dxa"/>
          </w:tcPr>
          <w:p w14:paraId="2795A865" w14:textId="4EA3AC7E" w:rsidR="00C6315E" w:rsidRDefault="003314C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3369FB3E" w14:textId="14C399F7" w:rsidR="00C6315E" w:rsidRDefault="003314C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03D8371E" w14:textId="38C83824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8" w:type="dxa"/>
          </w:tcPr>
          <w:p w14:paraId="18C73937" w14:textId="2F88BF91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14:paraId="2DEAB91D" w14:textId="3D4DCFD6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20CC67FA" w14:textId="0B391C20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35" w:type="dxa"/>
          </w:tcPr>
          <w:p w14:paraId="5CBD9E83" w14:textId="6A5F5E1D" w:rsidR="00C6315E" w:rsidRDefault="00AB5CDB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7176E65F" w14:textId="75664868" w:rsidR="00C6315E" w:rsidRDefault="00AB5CDB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315E" w14:paraId="1A4719DE" w14:textId="77777777" w:rsidTr="00AB6C72">
        <w:tc>
          <w:tcPr>
            <w:tcW w:w="704" w:type="dxa"/>
          </w:tcPr>
          <w:p w14:paraId="75D30F06" w14:textId="781D3BBB" w:rsidR="00C6315E" w:rsidRDefault="003314C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3CF44035" w14:textId="2EF65533" w:rsidR="00C6315E" w:rsidRDefault="003314C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015001CE" w14:textId="741E9C89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7561F96D" w14:textId="2C29DCFE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1" w:type="dxa"/>
          </w:tcPr>
          <w:p w14:paraId="4AAAB047" w14:textId="6D2B07CD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1139658B" w14:textId="28F8A196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5" w:type="dxa"/>
          </w:tcPr>
          <w:p w14:paraId="61F93F7D" w14:textId="67AA6AA8" w:rsidR="00C6315E" w:rsidRDefault="00AB5CDB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32058EE1" w14:textId="6FF4AFBF" w:rsidR="00C6315E" w:rsidRDefault="00AB5CDB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315E" w14:paraId="76995CF0" w14:textId="77777777" w:rsidTr="00AB6C72">
        <w:tc>
          <w:tcPr>
            <w:tcW w:w="704" w:type="dxa"/>
          </w:tcPr>
          <w:p w14:paraId="34B8221B" w14:textId="14896C99" w:rsidR="00C6315E" w:rsidRDefault="003314C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17013217" w14:textId="3B2F4F68" w:rsidR="00C6315E" w:rsidRDefault="003314C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23EB4C63" w14:textId="55681D58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14DE3601" w14:textId="5D0FC268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14:paraId="2BCA7525" w14:textId="26D7331E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10FCC970" w14:textId="655BC68A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5" w:type="dxa"/>
          </w:tcPr>
          <w:p w14:paraId="4CC87B9E" w14:textId="0FCA8CFF" w:rsidR="00C6315E" w:rsidRDefault="00AB5CDB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423B4380" w14:textId="1CBB94C3" w:rsidR="00C6315E" w:rsidRDefault="00AB5CDB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C6315E" w14:paraId="39A16526" w14:textId="77777777" w:rsidTr="00AB6C72">
        <w:tc>
          <w:tcPr>
            <w:tcW w:w="704" w:type="dxa"/>
          </w:tcPr>
          <w:p w14:paraId="748F626A" w14:textId="7717E034" w:rsidR="00C6315E" w:rsidRDefault="003314C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3BBF66D5" w14:textId="2106265E" w:rsidR="00C6315E" w:rsidRDefault="003314C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38D8C9A1" w14:textId="163A9043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6FBBED91" w14:textId="40A1EA38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14:paraId="1795C9D7" w14:textId="28D0D241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686D01D0" w14:textId="0CDC8E2D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5" w:type="dxa"/>
          </w:tcPr>
          <w:p w14:paraId="38EB780E" w14:textId="688FBD92" w:rsidR="00C6315E" w:rsidRDefault="00AB5CDB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3C6995B7" w14:textId="6346AF6A" w:rsidR="00C6315E" w:rsidRDefault="00AB5CDB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C6315E" w14:paraId="0FCC90D6" w14:textId="77777777" w:rsidTr="00AB6C72">
        <w:tc>
          <w:tcPr>
            <w:tcW w:w="704" w:type="dxa"/>
          </w:tcPr>
          <w:p w14:paraId="7FB22A35" w14:textId="6A0114B0" w:rsidR="00C6315E" w:rsidRDefault="003314C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710A376D" w14:textId="684CCAD7" w:rsidR="00C6315E" w:rsidRDefault="003314C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2FFD3A53" w14:textId="5FBD2544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20B34105" w14:textId="1EA34967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1" w:type="dxa"/>
          </w:tcPr>
          <w:p w14:paraId="17D21F81" w14:textId="6E1EBE9C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730F64A9" w14:textId="0447195C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35" w:type="dxa"/>
          </w:tcPr>
          <w:p w14:paraId="3095AE91" w14:textId="6D6866F3" w:rsidR="00C6315E" w:rsidRDefault="00AB5CDB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7956BE39" w14:textId="29C466A7" w:rsidR="00C6315E" w:rsidRDefault="00AB5CDB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315E" w14:paraId="6CC698AD" w14:textId="77777777" w:rsidTr="00AB6C72">
        <w:tc>
          <w:tcPr>
            <w:tcW w:w="704" w:type="dxa"/>
          </w:tcPr>
          <w:p w14:paraId="35DD2C99" w14:textId="4683900F" w:rsidR="00C6315E" w:rsidRDefault="003314C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0104AEAC" w14:textId="03FAB8F9" w:rsidR="00C6315E" w:rsidRDefault="003314C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2BAD9BBB" w14:textId="764B941E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3E3C24F5" w14:textId="7943ACD6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14:paraId="2462B00C" w14:textId="20DF41B6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790880D7" w14:textId="36A49D10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5" w:type="dxa"/>
          </w:tcPr>
          <w:p w14:paraId="5643B90E" w14:textId="59425B1B" w:rsidR="00C6315E" w:rsidRDefault="00AB5CDB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7F1F3F26" w14:textId="6EA2D2C8" w:rsidR="00C6315E" w:rsidRDefault="00AB5CDB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C6315E" w14:paraId="764616DE" w14:textId="77777777" w:rsidTr="00AB6C72">
        <w:tc>
          <w:tcPr>
            <w:tcW w:w="704" w:type="dxa"/>
          </w:tcPr>
          <w:p w14:paraId="19DC1910" w14:textId="403A6D69" w:rsidR="00C6315E" w:rsidRDefault="003314C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2BBA4A2A" w14:textId="4496CD3F" w:rsidR="00C6315E" w:rsidRDefault="003314C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24BBEE73" w14:textId="4C7E2AC0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58B7664D" w14:textId="344A8554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1" w:type="dxa"/>
          </w:tcPr>
          <w:p w14:paraId="0EDC7E7A" w14:textId="442BDDDE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3BECD461" w14:textId="642A42F5" w:rsidR="00C6315E" w:rsidRDefault="00BF6E3C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5" w:type="dxa"/>
          </w:tcPr>
          <w:p w14:paraId="079C60B6" w14:textId="61AE0B20" w:rsidR="00C6315E" w:rsidRDefault="00AB5CDB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1536E6EF" w14:textId="777D32BF" w:rsidR="00C6315E" w:rsidRDefault="00AB5CDB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</w:tbl>
    <w:p w14:paraId="423B50EF" w14:textId="03FC369B" w:rsidR="00D30B6A" w:rsidRDefault="00D30B6A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</w:p>
    <w:p w14:paraId="0C910A00" w14:textId="36B2DF54" w:rsidR="00D30B6A" w:rsidRDefault="00D30B6A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14:paraId="7AA3B56F" w14:textId="35E53458" w:rsidR="00C6315E" w:rsidRDefault="00D30B6A" w:rsidP="0017068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C717CEA" wp14:editId="3DBAF998">
                <wp:simplePos x="0" y="0"/>
                <wp:positionH relativeFrom="column">
                  <wp:posOffset>4321175</wp:posOffset>
                </wp:positionH>
                <wp:positionV relativeFrom="paragraph">
                  <wp:posOffset>-131445</wp:posOffset>
                </wp:positionV>
                <wp:extent cx="244475" cy="1287145"/>
                <wp:effectExtent l="0" t="6985" r="15240" b="15240"/>
                <wp:wrapNone/>
                <wp:docPr id="31" name="Right Brac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5" cy="1287145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901D49" id="Right Brace 31" o:spid="_x0000_s1026" type="#_x0000_t88" style="position:absolute;margin-left:340.25pt;margin-top:-10.35pt;width:19.25pt;height:101.35pt;rotation:90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" adj="2557"/>
            </w:pict>
          </mc:Fallback>
        </mc:AlternateContent>
      </w: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3C31787" wp14:editId="1A2F9052">
                <wp:simplePos x="0" y="0"/>
                <wp:positionH relativeFrom="column">
                  <wp:posOffset>2673985</wp:posOffset>
                </wp:positionH>
                <wp:positionV relativeFrom="paragraph">
                  <wp:posOffset>-131445</wp:posOffset>
                </wp:positionV>
                <wp:extent cx="244475" cy="1287145"/>
                <wp:effectExtent l="0" t="6985" r="15240" b="15240"/>
                <wp:wrapNone/>
                <wp:docPr id="30" name="Right Brac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5" cy="1287145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B076BE" id="Right Brace 30" o:spid="_x0000_s1026" type="#_x0000_t88" style="position:absolute;margin-left:210.55pt;margin-top:-10.35pt;width:19.25pt;height:101.35pt;rotation:90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" adj="2557"/>
            </w:pict>
          </mc:Fallback>
        </mc:AlternateContent>
      </w: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3F1D1189" wp14:editId="6846A9EC">
                <wp:simplePos x="0" y="0"/>
                <wp:positionH relativeFrom="column">
                  <wp:posOffset>1102360</wp:posOffset>
                </wp:positionH>
                <wp:positionV relativeFrom="paragraph">
                  <wp:posOffset>-131445</wp:posOffset>
                </wp:positionV>
                <wp:extent cx="244475" cy="1287145"/>
                <wp:effectExtent l="0" t="6985" r="15240" b="15240"/>
                <wp:wrapNone/>
                <wp:docPr id="29" name="Right Brac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5" cy="1287145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2B8E19" id="Right Brace 29" o:spid="_x0000_s1026" type="#_x0000_t88" style="position:absolute;margin-left:86.8pt;margin-top:-10.35pt;width:19.25pt;height:101.35pt;rotation:90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" adj="2557"/>
            </w:pict>
          </mc:Fallback>
        </mc:AlternateContent>
      </w:r>
    </w:p>
    <w:p w14:paraId="596665F6" w14:textId="77777777" w:rsidR="00114B15" w:rsidRDefault="00BB0F5C" w:rsidP="00114B15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7C1B2225" wp14:editId="5A4053F4">
                <wp:simplePos x="0" y="0"/>
                <wp:positionH relativeFrom="column">
                  <wp:posOffset>4956175</wp:posOffset>
                </wp:positionH>
                <wp:positionV relativeFrom="paragraph">
                  <wp:posOffset>186055</wp:posOffset>
                </wp:positionV>
                <wp:extent cx="244475" cy="1287145"/>
                <wp:effectExtent l="0" t="6985" r="15240" b="15240"/>
                <wp:wrapNone/>
                <wp:docPr id="33" name="Right Brac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5" cy="1287145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9404C0" id="Right Brace 33" o:spid="_x0000_s1026" type="#_x0000_t88" style="position:absolute;margin-left:390.25pt;margin-top:14.65pt;width:19.25pt;height:101.35pt;rotation:90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" adj="2557"/>
            </w:pict>
          </mc:Fallback>
        </mc:AlternateContent>
      </w: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CD1947A" wp14:editId="106B319D">
                <wp:simplePos x="0" y="0"/>
                <wp:positionH relativeFrom="column">
                  <wp:posOffset>1935480</wp:posOffset>
                </wp:positionH>
                <wp:positionV relativeFrom="paragraph">
                  <wp:posOffset>90805</wp:posOffset>
                </wp:positionV>
                <wp:extent cx="244475" cy="1287145"/>
                <wp:effectExtent l="0" t="6985" r="15240" b="15240"/>
                <wp:wrapNone/>
                <wp:docPr id="32" name="Right Brac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5" cy="1287145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2B7B52" id="Right Brace 32" o:spid="_x0000_s1026" type="#_x0000_t88" style="position:absolute;margin-left:152.4pt;margin-top:7.15pt;width:19.25pt;height:101.35pt;rotation:90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" adj="2557"/>
            </w:pict>
          </mc:Fallback>
        </mc:AlternateContent>
      </w:r>
      <w:r w:rsidR="00114B15" w:rsidRPr="00DA2034">
        <w:rPr>
          <w:rFonts w:ascii="Times New Roman" w:hAnsi="Times New Roman"/>
          <w:b/>
          <w:bCs/>
          <w:sz w:val="26"/>
          <w:szCs w:val="26"/>
        </w:rPr>
        <w:t>f/</w:t>
      </w:r>
      <w:r w:rsidR="00114B15">
        <w:rPr>
          <w:rFonts w:ascii="Times New Roman" w:hAnsi="Times New Roman"/>
          <w:sz w:val="26"/>
          <w:szCs w:val="26"/>
        </w:rPr>
        <w:t xml:space="preserve"> </w:t>
      </w:r>
      <w:r w:rsidR="00114B15" w:rsidRPr="00B153C3">
        <w:rPr>
          <w:rFonts w:ascii="Times New Roman" w:hAnsi="Times New Roman"/>
          <w:position w:val="-10"/>
          <w:sz w:val="26"/>
          <w:szCs w:val="26"/>
        </w:rPr>
        <w:object w:dxaOrig="9080" w:dyaOrig="320" w14:anchorId="6E7353E5">
          <v:shape id="_x0000_i1029" type="#_x0000_t75" style="width:453.75pt;height:15.75pt" o:ole="">
            <v:imagedata r:id="rId12" o:title=""/>
          </v:shape>
          <o:OLEObject Type="Embed" ProgID="Equation.DSMT4" ShapeID="_x0000_i1029" DrawAspect="Content" ObjectID="_1707912265" r:id="rId13"/>
        </w:object>
      </w:r>
    </w:p>
    <w:p w14:paraId="2BCA1247" w14:textId="4A823D8B" w:rsidR="005D51E0" w:rsidRDefault="005D51E0" w:rsidP="00C6315E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</w:p>
    <w:p w14:paraId="413BA3DC" w14:textId="4F7D5694" w:rsidR="005D51E0" w:rsidRDefault="00BB0F5C" w:rsidP="00C6315E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    A1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A2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   B1</w:t>
      </w:r>
    </w:p>
    <w:p w14:paraId="2363B97F" w14:textId="2C508EB7" w:rsidR="005D51E0" w:rsidRDefault="005D51E0" w:rsidP="00C6315E">
      <w:pPr>
        <w:spacing w:after="0" w:line="288" w:lineRule="auto"/>
        <w:jc w:val="both"/>
        <w:rPr>
          <w:rFonts w:ascii="Times New Roman" w:hAnsi="Times New Roman"/>
          <w:sz w:val="26"/>
          <w:szCs w:val="26"/>
          <w:lang w:val="vi-VN"/>
        </w:rPr>
      </w:pPr>
    </w:p>
    <w:p w14:paraId="297FC23F" w14:textId="1878626B" w:rsidR="00BB0F5C" w:rsidRPr="00BB0F5C" w:rsidRDefault="00BB0F5C" w:rsidP="00C6315E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</w:rPr>
        <w:t xml:space="preserve">    A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B</w:t>
      </w:r>
    </w:p>
    <w:tbl>
      <w:tblPr>
        <w:tblStyle w:val="TableGrid"/>
        <w:tblW w:w="9405" w:type="dxa"/>
        <w:jc w:val="center"/>
        <w:tblLook w:val="04A0" w:firstRow="1" w:lastRow="0" w:firstColumn="1" w:lastColumn="0" w:noHBand="0" w:noVBand="1"/>
      </w:tblPr>
      <w:tblGrid>
        <w:gridCol w:w="367"/>
        <w:gridCol w:w="370"/>
        <w:gridCol w:w="348"/>
        <w:gridCol w:w="562"/>
        <w:gridCol w:w="562"/>
        <w:gridCol w:w="543"/>
        <w:gridCol w:w="1526"/>
        <w:gridCol w:w="1420"/>
        <w:gridCol w:w="816"/>
        <w:gridCol w:w="1326"/>
        <w:gridCol w:w="1565"/>
      </w:tblGrid>
      <w:tr w:rsidR="005D51E0" w14:paraId="00A40D56" w14:textId="77777777" w:rsidTr="00AB6C72">
        <w:trPr>
          <w:trHeight w:val="348"/>
          <w:jc w:val="center"/>
        </w:trPr>
        <w:tc>
          <w:tcPr>
            <w:tcW w:w="367" w:type="dxa"/>
          </w:tcPr>
          <w:p w14:paraId="35FE7CF9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p</w:t>
            </w:r>
          </w:p>
        </w:tc>
        <w:tc>
          <w:tcPr>
            <w:tcW w:w="370" w:type="dxa"/>
          </w:tcPr>
          <w:p w14:paraId="7F0D2895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q</w:t>
            </w:r>
          </w:p>
        </w:tc>
        <w:tc>
          <w:tcPr>
            <w:tcW w:w="348" w:type="dxa"/>
          </w:tcPr>
          <w:p w14:paraId="36DACAF3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r</w:t>
            </w:r>
          </w:p>
        </w:tc>
        <w:tc>
          <w:tcPr>
            <w:tcW w:w="562" w:type="dxa"/>
          </w:tcPr>
          <w:p w14:paraId="02A898A2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p</m:t>
                </m:r>
              </m:oMath>
            </m:oMathPara>
          </w:p>
        </w:tc>
        <w:tc>
          <w:tcPr>
            <w:tcW w:w="562" w:type="dxa"/>
          </w:tcPr>
          <w:p w14:paraId="18F435DA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q</m:t>
                </m:r>
              </m:oMath>
            </m:oMathPara>
          </w:p>
        </w:tc>
        <w:tc>
          <w:tcPr>
            <w:tcW w:w="543" w:type="dxa"/>
          </w:tcPr>
          <w:p w14:paraId="6BC2AC1C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r</m:t>
                </m:r>
              </m:oMath>
            </m:oMathPara>
          </w:p>
        </w:tc>
        <w:tc>
          <w:tcPr>
            <w:tcW w:w="1526" w:type="dxa"/>
          </w:tcPr>
          <w:p w14:paraId="26519CB1" w14:textId="618C0942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)</m:t>
                </m:r>
              </m:oMath>
            </m:oMathPara>
          </w:p>
        </w:tc>
        <w:tc>
          <w:tcPr>
            <w:tcW w:w="1420" w:type="dxa"/>
          </w:tcPr>
          <w:p w14:paraId="23F50925" w14:textId="7C9BF7F0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0)</m:t>
                </m:r>
              </m:oMath>
            </m:oMathPara>
          </w:p>
        </w:tc>
        <w:tc>
          <w:tcPr>
            <w:tcW w:w="816" w:type="dxa"/>
          </w:tcPr>
          <w:p w14:paraId="0A6C97ED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1</w:t>
            </w:r>
          </w:p>
        </w:tc>
        <w:tc>
          <w:tcPr>
            <w:tcW w:w="1326" w:type="dxa"/>
          </w:tcPr>
          <w:p w14:paraId="030D1D84" w14:textId="4519E794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1565" w:type="dxa"/>
          </w:tcPr>
          <w:p w14:paraId="29321032" w14:textId="55DD90B7" w:rsidR="005D51E0" w:rsidRDefault="00114B15" w:rsidP="00AB6C72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q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)</m:t>
                </m:r>
              </m:oMath>
            </m:oMathPara>
          </w:p>
        </w:tc>
      </w:tr>
      <w:tr w:rsidR="005D51E0" w14:paraId="7D622A67" w14:textId="77777777" w:rsidTr="00AB6C72">
        <w:trPr>
          <w:trHeight w:val="348"/>
          <w:jc w:val="center"/>
        </w:trPr>
        <w:tc>
          <w:tcPr>
            <w:tcW w:w="367" w:type="dxa"/>
          </w:tcPr>
          <w:p w14:paraId="30A04514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0F86E9E2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45C74B5F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09A3498E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584973B3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14E86CD3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33A3A97A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28A98A75" w14:textId="06F916C9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6" w:type="dxa"/>
          </w:tcPr>
          <w:p w14:paraId="0B317BE1" w14:textId="7531917B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046A2442" w14:textId="31B678F3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76FDB052" w14:textId="252FCE5B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5D51E0" w14:paraId="5E704A7E" w14:textId="77777777" w:rsidTr="00AB6C72">
        <w:trPr>
          <w:trHeight w:val="334"/>
          <w:jc w:val="center"/>
        </w:trPr>
        <w:tc>
          <w:tcPr>
            <w:tcW w:w="367" w:type="dxa"/>
          </w:tcPr>
          <w:p w14:paraId="3A01B1EC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6E1371FD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7B08ED25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207E968F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3362B801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6D39BFD9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5B81DE98" w14:textId="5D6CD595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20454350" w14:textId="1CEBCDCD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6" w:type="dxa"/>
          </w:tcPr>
          <w:p w14:paraId="1C342297" w14:textId="09A70BC8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6" w:type="dxa"/>
          </w:tcPr>
          <w:p w14:paraId="171FBC1F" w14:textId="404AC21E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3780ACC1" w14:textId="360C3321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5D51E0" w14:paraId="58F009F4" w14:textId="77777777" w:rsidTr="00AB6C72">
        <w:trPr>
          <w:trHeight w:val="348"/>
          <w:jc w:val="center"/>
        </w:trPr>
        <w:tc>
          <w:tcPr>
            <w:tcW w:w="367" w:type="dxa"/>
          </w:tcPr>
          <w:p w14:paraId="14E6B093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7110A0FC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25FCDC7C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70A33B1D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411FBEF9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79EE1E9C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3F1943CD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474AF680" w14:textId="1D42EE77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21DF5CFA" w14:textId="687BA0F1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10FE9972" w14:textId="0F05C973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12516DDA" w14:textId="0D124A10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5D51E0" w14:paraId="11518661" w14:textId="77777777" w:rsidTr="00AB6C72">
        <w:trPr>
          <w:trHeight w:val="334"/>
          <w:jc w:val="center"/>
        </w:trPr>
        <w:tc>
          <w:tcPr>
            <w:tcW w:w="367" w:type="dxa"/>
          </w:tcPr>
          <w:p w14:paraId="0BBAB39B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1488EC3F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63DBE36F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05B0FC29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71C65468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60A11DBA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1FFE63D4" w14:textId="4FA639E5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7D488E22" w14:textId="2BC31F87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6381B18D" w14:textId="69DA1A9C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01854A2A" w14:textId="6C0DFE5E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717ADBDC" w14:textId="11B00FD2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5D51E0" w14:paraId="7609F62A" w14:textId="77777777" w:rsidTr="00AB6C72">
        <w:trPr>
          <w:trHeight w:val="348"/>
          <w:jc w:val="center"/>
        </w:trPr>
        <w:tc>
          <w:tcPr>
            <w:tcW w:w="367" w:type="dxa"/>
          </w:tcPr>
          <w:p w14:paraId="7F9CF533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4377AE0C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615CDA66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4233654E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48C22A8A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5BE6DBBA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4288687B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061CFE78" w14:textId="779D3EC7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6" w:type="dxa"/>
          </w:tcPr>
          <w:p w14:paraId="215AF585" w14:textId="4EF34946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6" w:type="dxa"/>
          </w:tcPr>
          <w:p w14:paraId="3989C470" w14:textId="6FE441D3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7541BD59" w14:textId="2A5BB41F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5D51E0" w14:paraId="6947DD4A" w14:textId="77777777" w:rsidTr="00AB6C72">
        <w:trPr>
          <w:trHeight w:val="348"/>
          <w:jc w:val="center"/>
        </w:trPr>
        <w:tc>
          <w:tcPr>
            <w:tcW w:w="367" w:type="dxa"/>
          </w:tcPr>
          <w:p w14:paraId="7735ACC1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61315FEC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3E39CBA8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4A46CD96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1949E05E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423126B4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72A695D6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7BCF39C2" w14:textId="667E5618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6" w:type="dxa"/>
          </w:tcPr>
          <w:p w14:paraId="57E7D3F7" w14:textId="664ED034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6" w:type="dxa"/>
          </w:tcPr>
          <w:p w14:paraId="73BB9ABF" w14:textId="22BE283A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7F2C806D" w14:textId="1B19D205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5D51E0" w14:paraId="16691913" w14:textId="77777777" w:rsidTr="00AB6C72">
        <w:trPr>
          <w:trHeight w:val="334"/>
          <w:jc w:val="center"/>
        </w:trPr>
        <w:tc>
          <w:tcPr>
            <w:tcW w:w="367" w:type="dxa"/>
          </w:tcPr>
          <w:p w14:paraId="05015E4A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208B00C5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0FA94EC6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6D3FC729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42C869CE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1D8FCBB2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3086268F" w14:textId="4674CA32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25820CF3" w14:textId="17B9D606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09378752" w14:textId="594E739F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324EFB61" w14:textId="7419F430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1B0E809F" w14:textId="489ACB9A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5D51E0" w14:paraId="23D87F81" w14:textId="77777777" w:rsidTr="00AB6C72">
        <w:trPr>
          <w:trHeight w:val="334"/>
          <w:jc w:val="center"/>
        </w:trPr>
        <w:tc>
          <w:tcPr>
            <w:tcW w:w="367" w:type="dxa"/>
          </w:tcPr>
          <w:p w14:paraId="58F3A20D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159CB6C0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381B980D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15A4FC53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7570A835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7DF1F1F6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45DC5C2F" w14:textId="37C2C51F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31C94D9E" w14:textId="4F546EF5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12B37860" w14:textId="27AE004E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0A1DA36A" w14:textId="22B9BB58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2E12D740" w14:textId="7581BF37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</w:tbl>
    <w:p w14:paraId="1FD7D476" w14:textId="6EC08355" w:rsidR="005D51E0" w:rsidRDefault="005D51E0" w:rsidP="00C6315E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11"/>
        <w:gridCol w:w="716"/>
        <w:gridCol w:w="1431"/>
        <w:gridCol w:w="1432"/>
        <w:gridCol w:w="859"/>
        <w:gridCol w:w="1431"/>
        <w:gridCol w:w="1146"/>
        <w:gridCol w:w="1288"/>
      </w:tblGrid>
      <w:tr w:rsidR="005D51E0" w14:paraId="237A7C80" w14:textId="77777777" w:rsidTr="007B775B">
        <w:trPr>
          <w:trHeight w:val="386"/>
        </w:trPr>
        <w:tc>
          <w:tcPr>
            <w:tcW w:w="711" w:type="dxa"/>
          </w:tcPr>
          <w:p w14:paraId="1444EA32" w14:textId="77777777" w:rsidR="005D51E0" w:rsidRDefault="005D51E0" w:rsidP="00AB6C72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2</w:t>
            </w:r>
          </w:p>
        </w:tc>
        <w:tc>
          <w:tcPr>
            <w:tcW w:w="716" w:type="dxa"/>
          </w:tcPr>
          <w:p w14:paraId="32D935D0" w14:textId="77777777" w:rsidR="005D51E0" w:rsidRDefault="005D51E0" w:rsidP="00AB6C72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</w:t>
            </w:r>
          </w:p>
        </w:tc>
        <w:tc>
          <w:tcPr>
            <w:tcW w:w="1431" w:type="dxa"/>
          </w:tcPr>
          <w:p w14:paraId="51F24880" w14:textId="6BAF2D4E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Cambria Math" w:cs="Cambria Math"/>
                    <w:sz w:val="26"/>
                    <w:szCs w:val="26"/>
                  </w:rPr>
                  <m:t>∧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1432" w:type="dxa"/>
          </w:tcPr>
          <w:p w14:paraId="56D42B78" w14:textId="61731ACB" w:rsidR="005D51E0" w:rsidRDefault="00114B15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</m:t>
                </m:r>
                <m:r>
                  <w:rPr>
                    <w:rFonts w:ascii="Cambria Math" w:hAnsi="Cambria Math" w:cs="Cambria Math"/>
                    <w:sz w:val="26"/>
                    <w:szCs w:val="26"/>
                  </w:rPr>
                  <m:t>∨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)</m:t>
                </m:r>
              </m:oMath>
            </m:oMathPara>
          </w:p>
        </w:tc>
        <w:tc>
          <w:tcPr>
            <w:tcW w:w="859" w:type="dxa"/>
          </w:tcPr>
          <w:p w14:paraId="249473AF" w14:textId="77777777" w:rsidR="005D51E0" w:rsidRDefault="005D51E0" w:rsidP="00AB6C72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B1</w:t>
            </w:r>
          </w:p>
        </w:tc>
        <w:tc>
          <w:tcPr>
            <w:tcW w:w="1431" w:type="dxa"/>
          </w:tcPr>
          <w:p w14:paraId="6E26D949" w14:textId="09DF1FE5" w:rsidR="005D51E0" w:rsidRDefault="00114B15" w:rsidP="00AB6C72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1146" w:type="dxa"/>
          </w:tcPr>
          <w:p w14:paraId="636AC81E" w14:textId="77777777" w:rsidR="005D51E0" w:rsidRDefault="005D51E0" w:rsidP="00AB6C72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288" w:type="dxa"/>
          </w:tcPr>
          <w:p w14:paraId="128C17D2" w14:textId="1E4C74D0" w:rsidR="005D51E0" w:rsidRDefault="00114B15" w:rsidP="00AB6C72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</w:t>
            </w:r>
          </w:p>
        </w:tc>
      </w:tr>
      <w:tr w:rsidR="005D51E0" w14:paraId="04A45B9C" w14:textId="77777777" w:rsidTr="007B775B">
        <w:trPr>
          <w:trHeight w:val="371"/>
        </w:trPr>
        <w:tc>
          <w:tcPr>
            <w:tcW w:w="711" w:type="dxa"/>
          </w:tcPr>
          <w:p w14:paraId="2D071098" w14:textId="0D918CE1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16" w:type="dxa"/>
          </w:tcPr>
          <w:p w14:paraId="031465BF" w14:textId="3ED4193C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31" w:type="dxa"/>
          </w:tcPr>
          <w:p w14:paraId="409011A6" w14:textId="7EF36CD3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2" w:type="dxa"/>
          </w:tcPr>
          <w:p w14:paraId="7201EF29" w14:textId="54EE7475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9" w:type="dxa"/>
          </w:tcPr>
          <w:p w14:paraId="4F40F147" w14:textId="13078FD6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1" w:type="dxa"/>
          </w:tcPr>
          <w:p w14:paraId="09751487" w14:textId="1C989515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46" w:type="dxa"/>
          </w:tcPr>
          <w:p w14:paraId="6BA12973" w14:textId="67ABB36A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88" w:type="dxa"/>
          </w:tcPr>
          <w:p w14:paraId="20C019A4" w14:textId="22A4DE64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5D51E0" w14:paraId="4EFACCBC" w14:textId="77777777" w:rsidTr="007B775B">
        <w:trPr>
          <w:trHeight w:val="355"/>
        </w:trPr>
        <w:tc>
          <w:tcPr>
            <w:tcW w:w="711" w:type="dxa"/>
          </w:tcPr>
          <w:p w14:paraId="305B1789" w14:textId="23D65CCC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16" w:type="dxa"/>
          </w:tcPr>
          <w:p w14:paraId="31A2AE86" w14:textId="69D8E644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1" w:type="dxa"/>
          </w:tcPr>
          <w:p w14:paraId="490E16A8" w14:textId="00A3CCF0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2" w:type="dxa"/>
          </w:tcPr>
          <w:p w14:paraId="3C880BEA" w14:textId="5AF6A2B4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9" w:type="dxa"/>
          </w:tcPr>
          <w:p w14:paraId="4A3DE487" w14:textId="2425BDFD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1" w:type="dxa"/>
          </w:tcPr>
          <w:p w14:paraId="4374E4B0" w14:textId="249BFE14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46" w:type="dxa"/>
          </w:tcPr>
          <w:p w14:paraId="7675FF03" w14:textId="410ED495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88" w:type="dxa"/>
          </w:tcPr>
          <w:p w14:paraId="27C51672" w14:textId="29F46FCE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5D51E0" w14:paraId="23DA7C45" w14:textId="77777777" w:rsidTr="007B775B">
        <w:trPr>
          <w:trHeight w:val="371"/>
        </w:trPr>
        <w:tc>
          <w:tcPr>
            <w:tcW w:w="711" w:type="dxa"/>
          </w:tcPr>
          <w:p w14:paraId="068D206B" w14:textId="71B2B567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16" w:type="dxa"/>
          </w:tcPr>
          <w:p w14:paraId="6F214D5C" w14:textId="34BC8DFC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31" w:type="dxa"/>
          </w:tcPr>
          <w:p w14:paraId="6BA1ADDE" w14:textId="26F9B701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2" w:type="dxa"/>
          </w:tcPr>
          <w:p w14:paraId="349809C5" w14:textId="42CCAEA7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9" w:type="dxa"/>
          </w:tcPr>
          <w:p w14:paraId="47BBA89A" w14:textId="56F6640E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1" w:type="dxa"/>
          </w:tcPr>
          <w:p w14:paraId="053FF437" w14:textId="0F6F08A1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46" w:type="dxa"/>
          </w:tcPr>
          <w:p w14:paraId="01889469" w14:textId="70FE2142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88" w:type="dxa"/>
          </w:tcPr>
          <w:p w14:paraId="6FB23CFC" w14:textId="217204A2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5D51E0" w14:paraId="0CE833DC" w14:textId="77777777" w:rsidTr="007B775B">
        <w:trPr>
          <w:trHeight w:val="355"/>
        </w:trPr>
        <w:tc>
          <w:tcPr>
            <w:tcW w:w="711" w:type="dxa"/>
          </w:tcPr>
          <w:p w14:paraId="0FDE37AA" w14:textId="6FE63291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16" w:type="dxa"/>
          </w:tcPr>
          <w:p w14:paraId="5B0A2B01" w14:textId="409FC0A8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1" w:type="dxa"/>
          </w:tcPr>
          <w:p w14:paraId="3020B2AF" w14:textId="3E523E88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2" w:type="dxa"/>
          </w:tcPr>
          <w:p w14:paraId="7173BDEF" w14:textId="41551FA6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9" w:type="dxa"/>
          </w:tcPr>
          <w:p w14:paraId="004A7C47" w14:textId="4569626C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1" w:type="dxa"/>
          </w:tcPr>
          <w:p w14:paraId="448E6C69" w14:textId="31AAC748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46" w:type="dxa"/>
          </w:tcPr>
          <w:p w14:paraId="26E1CFF7" w14:textId="604EC59B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88" w:type="dxa"/>
          </w:tcPr>
          <w:p w14:paraId="3FF3F419" w14:textId="2E2889AD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5D51E0" w14:paraId="47F08E63" w14:textId="77777777" w:rsidTr="007B775B">
        <w:trPr>
          <w:trHeight w:val="371"/>
        </w:trPr>
        <w:tc>
          <w:tcPr>
            <w:tcW w:w="711" w:type="dxa"/>
          </w:tcPr>
          <w:p w14:paraId="431A2B0E" w14:textId="6D2ED225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16" w:type="dxa"/>
          </w:tcPr>
          <w:p w14:paraId="5DF29166" w14:textId="4BAECB24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1" w:type="dxa"/>
          </w:tcPr>
          <w:p w14:paraId="3DC0E3AD" w14:textId="7435C48A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32" w:type="dxa"/>
          </w:tcPr>
          <w:p w14:paraId="2BEB33B9" w14:textId="79ABFB1E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9" w:type="dxa"/>
          </w:tcPr>
          <w:p w14:paraId="792C0BCE" w14:textId="76F1B44E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31" w:type="dxa"/>
          </w:tcPr>
          <w:p w14:paraId="29CDE89B" w14:textId="7FABD0DF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46" w:type="dxa"/>
          </w:tcPr>
          <w:p w14:paraId="5B614511" w14:textId="48FFA30D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88" w:type="dxa"/>
          </w:tcPr>
          <w:p w14:paraId="3DA3974F" w14:textId="64368EFB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5D51E0" w14:paraId="4F8F8147" w14:textId="77777777" w:rsidTr="007B775B">
        <w:trPr>
          <w:trHeight w:val="371"/>
        </w:trPr>
        <w:tc>
          <w:tcPr>
            <w:tcW w:w="711" w:type="dxa"/>
          </w:tcPr>
          <w:p w14:paraId="729339E3" w14:textId="3840BDD1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16" w:type="dxa"/>
          </w:tcPr>
          <w:p w14:paraId="1520B613" w14:textId="0BB40351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1" w:type="dxa"/>
          </w:tcPr>
          <w:p w14:paraId="22F5AD14" w14:textId="4DC1D9DE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2" w:type="dxa"/>
          </w:tcPr>
          <w:p w14:paraId="45FD9841" w14:textId="55CDA99B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9" w:type="dxa"/>
          </w:tcPr>
          <w:p w14:paraId="2CC6D419" w14:textId="319F03D5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1" w:type="dxa"/>
          </w:tcPr>
          <w:p w14:paraId="62C39ECB" w14:textId="7D78F24B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46" w:type="dxa"/>
          </w:tcPr>
          <w:p w14:paraId="05AFB82D" w14:textId="121EF81A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88" w:type="dxa"/>
          </w:tcPr>
          <w:p w14:paraId="41395570" w14:textId="1C182AEC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5D51E0" w14:paraId="6494BF54" w14:textId="77777777" w:rsidTr="007B775B">
        <w:trPr>
          <w:trHeight w:val="355"/>
        </w:trPr>
        <w:tc>
          <w:tcPr>
            <w:tcW w:w="711" w:type="dxa"/>
          </w:tcPr>
          <w:p w14:paraId="4F5F6798" w14:textId="26BED5D1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16" w:type="dxa"/>
          </w:tcPr>
          <w:p w14:paraId="1A161427" w14:textId="13EFE8BC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31" w:type="dxa"/>
          </w:tcPr>
          <w:p w14:paraId="5C0FDF27" w14:textId="3D08409E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32" w:type="dxa"/>
          </w:tcPr>
          <w:p w14:paraId="67F0C3D7" w14:textId="4DF074F3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9" w:type="dxa"/>
          </w:tcPr>
          <w:p w14:paraId="1A9605CB" w14:textId="3C62C0A5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1" w:type="dxa"/>
          </w:tcPr>
          <w:p w14:paraId="08690BCD" w14:textId="23F42E0B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46" w:type="dxa"/>
          </w:tcPr>
          <w:p w14:paraId="40F65CCA" w14:textId="4920B0C5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88" w:type="dxa"/>
          </w:tcPr>
          <w:p w14:paraId="46527664" w14:textId="66335D40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5D51E0" w14:paraId="65BAD882" w14:textId="77777777" w:rsidTr="007B775B">
        <w:trPr>
          <w:trHeight w:val="355"/>
        </w:trPr>
        <w:tc>
          <w:tcPr>
            <w:tcW w:w="711" w:type="dxa"/>
          </w:tcPr>
          <w:p w14:paraId="397CF406" w14:textId="021D7312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16" w:type="dxa"/>
          </w:tcPr>
          <w:p w14:paraId="09AA6359" w14:textId="693857C9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31" w:type="dxa"/>
          </w:tcPr>
          <w:p w14:paraId="68B206A6" w14:textId="50894426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2" w:type="dxa"/>
          </w:tcPr>
          <w:p w14:paraId="10B60CC9" w14:textId="1CC37FB9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9" w:type="dxa"/>
          </w:tcPr>
          <w:p w14:paraId="331545E0" w14:textId="3385519C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31" w:type="dxa"/>
          </w:tcPr>
          <w:p w14:paraId="52266775" w14:textId="69972D24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46" w:type="dxa"/>
          </w:tcPr>
          <w:p w14:paraId="265BDF7A" w14:textId="062A5FAB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88" w:type="dxa"/>
          </w:tcPr>
          <w:p w14:paraId="2D991B58" w14:textId="5B8D3EF5" w:rsidR="005D51E0" w:rsidRDefault="00614FF1" w:rsidP="00AB6C72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</w:tbl>
    <w:p w14:paraId="7B6ADF5D" w14:textId="77777777" w:rsidR="00D30B6A" w:rsidRDefault="00D30B6A" w:rsidP="00C6315E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</w:p>
    <w:p w14:paraId="20669814" w14:textId="77777777" w:rsidR="00D30B6A" w:rsidRDefault="00D30B6A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14:paraId="6A7B38F4" w14:textId="4E07E846" w:rsidR="005D51E0" w:rsidRDefault="00614FF1" w:rsidP="00C6315E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313B7DD9" wp14:editId="2A8D8CBF">
                <wp:simplePos x="0" y="0"/>
                <wp:positionH relativeFrom="column">
                  <wp:posOffset>4118293</wp:posOffset>
                </wp:positionH>
                <wp:positionV relativeFrom="paragraph">
                  <wp:posOffset>215584</wp:posOffset>
                </wp:positionV>
                <wp:extent cx="299085" cy="1141730"/>
                <wp:effectExtent l="0" t="2222" r="22542" b="22543"/>
                <wp:wrapNone/>
                <wp:docPr id="36" name="Right Brac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99085" cy="1141730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2B76C5" id="Right Brace 36" o:spid="_x0000_s1026" type="#_x0000_t88" style="position:absolute;margin-left:324.3pt;margin-top:17pt;width:23.55pt;height:89.9pt;rotation:90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" adj="3527"/>
            </w:pict>
          </mc:Fallback>
        </mc:AlternateContent>
      </w: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6B4899A8" wp14:editId="5718A89A">
                <wp:simplePos x="0" y="0"/>
                <wp:positionH relativeFrom="column">
                  <wp:posOffset>2546667</wp:posOffset>
                </wp:positionH>
                <wp:positionV relativeFrom="paragraph">
                  <wp:posOffset>196533</wp:posOffset>
                </wp:positionV>
                <wp:extent cx="299085" cy="1141730"/>
                <wp:effectExtent l="0" t="2222" r="22542" b="22543"/>
                <wp:wrapNone/>
                <wp:docPr id="35" name="Right Brac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99085" cy="1141730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C720F1" id="Right Brace 35" o:spid="_x0000_s1026" type="#_x0000_t88" style="position:absolute;margin-left:200.5pt;margin-top:15.5pt;width:23.55pt;height:89.9pt;rotation:90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" adj="3527"/>
            </w:pict>
          </mc:Fallback>
        </mc:AlternateContent>
      </w: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0A5C9D38" wp14:editId="109B1060">
                <wp:simplePos x="0" y="0"/>
                <wp:positionH relativeFrom="column">
                  <wp:posOffset>1000125</wp:posOffset>
                </wp:positionH>
                <wp:positionV relativeFrom="paragraph">
                  <wp:posOffset>93980</wp:posOffset>
                </wp:positionV>
                <wp:extent cx="244475" cy="1287145"/>
                <wp:effectExtent l="0" t="6985" r="15240" b="15240"/>
                <wp:wrapNone/>
                <wp:docPr id="34" name="Right Brac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44475" cy="1287145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C9EFA4" id="Right Brace 34" o:spid="_x0000_s1026" type="#_x0000_t88" style="position:absolute;margin-left:78.75pt;margin-top:7.4pt;width:19.25pt;height:101.35pt;rotation:90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" adj="2557"/>
            </w:pict>
          </mc:Fallback>
        </mc:AlternateContent>
      </w:r>
    </w:p>
    <w:p w14:paraId="5F1F5C24" w14:textId="79334EA8" w:rsidR="00BB0F5C" w:rsidRDefault="00540E10" w:rsidP="00BB0F5C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710052DF" wp14:editId="2551B805">
                <wp:simplePos x="0" y="0"/>
                <wp:positionH relativeFrom="column">
                  <wp:posOffset>4765675</wp:posOffset>
                </wp:positionH>
                <wp:positionV relativeFrom="paragraph">
                  <wp:posOffset>329565</wp:posOffset>
                </wp:positionV>
                <wp:extent cx="204788" cy="1145540"/>
                <wp:effectExtent l="5715" t="0" r="10795" b="10795"/>
                <wp:wrapNone/>
                <wp:docPr id="39" name="Right Brac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04788" cy="1145540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636361" id="Right Brace 39" o:spid="_x0000_s1026" type="#_x0000_t88" style="position:absolute;margin-left:375.25pt;margin-top:25.95pt;width:16.15pt;height:90.2pt;rotation:90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" adj="2407"/>
            </w:pict>
          </mc:Fallback>
        </mc:AlternateContent>
      </w:r>
      <w:r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40072A05" wp14:editId="74063939">
                <wp:simplePos x="0" y="0"/>
                <wp:positionH relativeFrom="column">
                  <wp:posOffset>1834833</wp:posOffset>
                </wp:positionH>
                <wp:positionV relativeFrom="paragraph">
                  <wp:posOffset>157798</wp:posOffset>
                </wp:positionV>
                <wp:extent cx="202249" cy="1494155"/>
                <wp:effectExtent l="1587" t="0" r="28258" b="28257"/>
                <wp:wrapNone/>
                <wp:docPr id="38" name="Right Brac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02249" cy="1494155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BC1563" id="Right Brace 38" o:spid="_x0000_s1026" type="#_x0000_t88" style="position:absolute;margin-left:144.5pt;margin-top:12.45pt;width:15.95pt;height:117.65pt;rotation:90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" adj="1823"/>
            </w:pict>
          </mc:Fallback>
        </mc:AlternateContent>
      </w:r>
      <w:r w:rsidR="00614FF1" w:rsidRPr="00465B79">
        <w:rPr>
          <w:rFonts w:ascii="Times New Roman" w:eastAsiaTheme="minorEastAsia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3DECA13A" wp14:editId="665DB8F8">
                <wp:simplePos x="0" y="0"/>
                <wp:positionH relativeFrom="column">
                  <wp:posOffset>5479097</wp:posOffset>
                </wp:positionH>
                <wp:positionV relativeFrom="paragraph">
                  <wp:posOffset>22545</wp:posOffset>
                </wp:positionV>
                <wp:extent cx="270512" cy="1058544"/>
                <wp:effectExtent l="6350" t="0" r="21590" b="21590"/>
                <wp:wrapNone/>
                <wp:docPr id="37" name="Right Brac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70512" cy="1058544"/>
                        </a:xfrm>
                        <a:prstGeom prst="rightBrace">
                          <a:avLst>
                            <a:gd name="adj1" fmla="val 623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699B33" id="Right Brace 37" o:spid="_x0000_s1026" type="#_x0000_t88" style="position:absolute;margin-left:431.4pt;margin-top:1.8pt;width:21.3pt;height:83.35pt;rotation:90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" adj="3441"/>
            </w:pict>
          </mc:Fallback>
        </mc:AlternateContent>
      </w:r>
      <w:r w:rsidR="00BB0F5C" w:rsidRPr="00465B79">
        <w:rPr>
          <w:rFonts w:ascii="Times New Roman" w:hAnsi="Times New Roman"/>
          <w:b/>
          <w:bCs/>
          <w:sz w:val="26"/>
          <w:szCs w:val="26"/>
        </w:rPr>
        <w:t xml:space="preserve">g/ </w:t>
      </w:r>
      <w:r w:rsidR="00BB0F5C" w:rsidRPr="00B153C3">
        <w:rPr>
          <w:rFonts w:ascii="Times New Roman" w:hAnsi="Times New Roman"/>
          <w:position w:val="-10"/>
          <w:sz w:val="26"/>
          <w:szCs w:val="26"/>
        </w:rPr>
        <w:object w:dxaOrig="9760" w:dyaOrig="320" w14:anchorId="76741A3C">
          <v:shape id="_x0000_i1030" type="#_x0000_t75" style="width:488.25pt;height:15.75pt" o:ole="">
            <v:imagedata r:id="rId14" o:title=""/>
          </v:shape>
          <o:OLEObject Type="Embed" ProgID="Equation.DSMT4" ShapeID="_x0000_i1030" DrawAspect="Content" ObjectID="_1707912266" r:id="rId15"/>
        </w:object>
      </w:r>
    </w:p>
    <w:p w14:paraId="2552B167" w14:textId="64A30BCE" w:rsidR="0017068C" w:rsidRDefault="0017068C" w:rsidP="0017068C"/>
    <w:p w14:paraId="0CFABEE1" w14:textId="5D27CC04" w:rsidR="00BB0F5C" w:rsidRDefault="00540E10" w:rsidP="0017068C">
      <w:r>
        <w:tab/>
      </w:r>
      <w:r>
        <w:tab/>
        <w:t xml:space="preserve">   A1</w:t>
      </w:r>
      <w:r>
        <w:tab/>
      </w:r>
      <w:r>
        <w:tab/>
      </w:r>
      <w:r>
        <w:tab/>
      </w:r>
      <w:r>
        <w:tab/>
        <w:t>A2</w:t>
      </w:r>
      <w:r>
        <w:tab/>
      </w:r>
      <w:r>
        <w:tab/>
      </w:r>
      <w:r>
        <w:tab/>
        <w:t>B1</w:t>
      </w:r>
      <w:r>
        <w:tab/>
      </w:r>
      <w:r>
        <w:tab/>
      </w:r>
      <w:r>
        <w:tab/>
        <w:t>B2</w:t>
      </w:r>
    </w:p>
    <w:tbl>
      <w:tblPr>
        <w:tblStyle w:val="TableGrid"/>
        <w:tblpPr w:leftFromText="180" w:rightFromText="180" w:vertAnchor="text" w:horzAnchor="margin" w:tblpY="358"/>
        <w:tblW w:w="9405" w:type="dxa"/>
        <w:tblLook w:val="04A0" w:firstRow="1" w:lastRow="0" w:firstColumn="1" w:lastColumn="0" w:noHBand="0" w:noVBand="1"/>
      </w:tblPr>
      <w:tblGrid>
        <w:gridCol w:w="367"/>
        <w:gridCol w:w="370"/>
        <w:gridCol w:w="348"/>
        <w:gridCol w:w="562"/>
        <w:gridCol w:w="562"/>
        <w:gridCol w:w="543"/>
        <w:gridCol w:w="1526"/>
        <w:gridCol w:w="1420"/>
        <w:gridCol w:w="816"/>
        <w:gridCol w:w="1326"/>
        <w:gridCol w:w="1565"/>
      </w:tblGrid>
      <w:tr w:rsidR="00D30B6A" w14:paraId="0C2C67DC" w14:textId="77777777" w:rsidTr="00D30B6A">
        <w:trPr>
          <w:trHeight w:val="348"/>
        </w:trPr>
        <w:tc>
          <w:tcPr>
            <w:tcW w:w="367" w:type="dxa"/>
          </w:tcPr>
          <w:p w14:paraId="7113E89C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p</w:t>
            </w:r>
          </w:p>
        </w:tc>
        <w:tc>
          <w:tcPr>
            <w:tcW w:w="370" w:type="dxa"/>
          </w:tcPr>
          <w:p w14:paraId="23CF9997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q</w:t>
            </w:r>
          </w:p>
        </w:tc>
        <w:tc>
          <w:tcPr>
            <w:tcW w:w="348" w:type="dxa"/>
          </w:tcPr>
          <w:p w14:paraId="6E440580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r</w:t>
            </w:r>
          </w:p>
        </w:tc>
        <w:tc>
          <w:tcPr>
            <w:tcW w:w="562" w:type="dxa"/>
          </w:tcPr>
          <w:p w14:paraId="429402ED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p</m:t>
                </m:r>
              </m:oMath>
            </m:oMathPara>
          </w:p>
        </w:tc>
        <w:tc>
          <w:tcPr>
            <w:tcW w:w="562" w:type="dxa"/>
          </w:tcPr>
          <w:p w14:paraId="434108A7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q</m:t>
                </m:r>
              </m:oMath>
            </m:oMathPara>
          </w:p>
        </w:tc>
        <w:tc>
          <w:tcPr>
            <w:tcW w:w="543" w:type="dxa"/>
          </w:tcPr>
          <w:p w14:paraId="30F5BE3E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r</m:t>
                </m:r>
              </m:oMath>
            </m:oMathPara>
          </w:p>
        </w:tc>
        <w:tc>
          <w:tcPr>
            <w:tcW w:w="1526" w:type="dxa"/>
          </w:tcPr>
          <w:p w14:paraId="5E90269D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1420" w:type="dxa"/>
          </w:tcPr>
          <w:p w14:paraId="5B2649EC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816" w:type="dxa"/>
          </w:tcPr>
          <w:p w14:paraId="66EECA5C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1</w:t>
            </w:r>
          </w:p>
        </w:tc>
        <w:tc>
          <w:tcPr>
            <w:tcW w:w="1326" w:type="dxa"/>
          </w:tcPr>
          <w:p w14:paraId="71D60D47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1565" w:type="dxa"/>
          </w:tcPr>
          <w:p w14:paraId="3BC83F2D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r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1)</m:t>
                </m:r>
              </m:oMath>
            </m:oMathPara>
          </w:p>
        </w:tc>
      </w:tr>
      <w:tr w:rsidR="00D30B6A" w14:paraId="78C2EA50" w14:textId="77777777" w:rsidTr="00D30B6A">
        <w:trPr>
          <w:trHeight w:val="348"/>
        </w:trPr>
        <w:tc>
          <w:tcPr>
            <w:tcW w:w="367" w:type="dxa"/>
          </w:tcPr>
          <w:p w14:paraId="1E99137A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718CFDC4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48F04F39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461C23D6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40979252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11D53BDE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3C667297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4146D483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55536E45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7CBA2E3F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0D8D1748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D30B6A" w14:paraId="6DAFD8D5" w14:textId="77777777" w:rsidTr="00D30B6A">
        <w:trPr>
          <w:trHeight w:val="334"/>
        </w:trPr>
        <w:tc>
          <w:tcPr>
            <w:tcW w:w="367" w:type="dxa"/>
          </w:tcPr>
          <w:p w14:paraId="68A3F200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7487DC6A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1B1FB65C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2AA3B7F9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65D5890C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4BF77709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6F9E80C3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2EBEB9A5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65E4ABB5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109C2482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51315C54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D30B6A" w14:paraId="5B7D560F" w14:textId="77777777" w:rsidTr="00D30B6A">
        <w:trPr>
          <w:trHeight w:val="348"/>
        </w:trPr>
        <w:tc>
          <w:tcPr>
            <w:tcW w:w="367" w:type="dxa"/>
          </w:tcPr>
          <w:p w14:paraId="0E1E46D0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3A8F4E8A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26C4C7B8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662EB189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285DD0DA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32220D3E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5F62D964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6E3AB14F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5CB117B0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10E69BAC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79EEDC10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D30B6A" w14:paraId="63C03358" w14:textId="77777777" w:rsidTr="00D30B6A">
        <w:trPr>
          <w:trHeight w:val="334"/>
        </w:trPr>
        <w:tc>
          <w:tcPr>
            <w:tcW w:w="367" w:type="dxa"/>
          </w:tcPr>
          <w:p w14:paraId="725B6E37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38A01BFB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715E4A84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495D9E17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2786C72D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7893D59F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5A773184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29B37F6E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662C56B5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4E073CFD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06BB8A95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D30B6A" w14:paraId="4FD38C4F" w14:textId="77777777" w:rsidTr="00D30B6A">
        <w:trPr>
          <w:trHeight w:val="348"/>
        </w:trPr>
        <w:tc>
          <w:tcPr>
            <w:tcW w:w="367" w:type="dxa"/>
          </w:tcPr>
          <w:p w14:paraId="5F7EA02B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17D36C5D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24F0DDFD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47810136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3B184757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2D759C77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14003C21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680F689F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322D832A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170DAF36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03077301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D30B6A" w14:paraId="241C7E2D" w14:textId="77777777" w:rsidTr="00D30B6A">
        <w:trPr>
          <w:trHeight w:val="348"/>
        </w:trPr>
        <w:tc>
          <w:tcPr>
            <w:tcW w:w="367" w:type="dxa"/>
          </w:tcPr>
          <w:p w14:paraId="01BA8D38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6CC851A4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5BF0F88A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467BAF8F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120ACA3B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42FD05A3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7FCE0DA3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1EEE14BD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6" w:type="dxa"/>
          </w:tcPr>
          <w:p w14:paraId="2E9E4724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6" w:type="dxa"/>
          </w:tcPr>
          <w:p w14:paraId="091BF790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10F50DBB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D30B6A" w14:paraId="1485A273" w14:textId="77777777" w:rsidTr="00D30B6A">
        <w:trPr>
          <w:trHeight w:val="334"/>
        </w:trPr>
        <w:tc>
          <w:tcPr>
            <w:tcW w:w="367" w:type="dxa"/>
          </w:tcPr>
          <w:p w14:paraId="74214382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3B27D726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0275AFA4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77DFCA17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5F58D84E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6E6F1428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36652AFB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622EC11D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36B35EE3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1A4BECC7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6DC75E9D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D30B6A" w14:paraId="3D631661" w14:textId="77777777" w:rsidTr="00D30B6A">
        <w:trPr>
          <w:trHeight w:val="334"/>
        </w:trPr>
        <w:tc>
          <w:tcPr>
            <w:tcW w:w="367" w:type="dxa"/>
          </w:tcPr>
          <w:p w14:paraId="65B5E187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0D99EA63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64C1927B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711D7390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11E75752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730DAFF0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6F239181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429203DD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6" w:type="dxa"/>
          </w:tcPr>
          <w:p w14:paraId="76AB14D1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1C4A8678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72157CD6" w14:textId="7777777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</w:tbl>
    <w:p w14:paraId="70973589" w14:textId="4EDCD3EB" w:rsidR="00BB0F5C" w:rsidRDefault="00540E10" w:rsidP="0017068C">
      <w:r>
        <w:tab/>
      </w:r>
      <w:r>
        <w:tab/>
      </w:r>
      <w:r>
        <w:tab/>
      </w:r>
      <w:r>
        <w:tab/>
        <w:t>A</w:t>
      </w:r>
      <w:r>
        <w:tab/>
      </w:r>
      <w:r w:rsidR="00D30B6A">
        <w:tab/>
      </w:r>
      <w:r w:rsidR="00D30B6A">
        <w:tab/>
      </w:r>
      <w:r w:rsidR="00D30B6A">
        <w:tab/>
      </w:r>
      <w:r w:rsidR="00D30B6A">
        <w:tab/>
      </w:r>
      <w:r w:rsidR="00D30B6A">
        <w:tab/>
        <w:t xml:space="preserve">   </w:t>
      </w:r>
      <w:r>
        <w:t xml:space="preserve">     B</w:t>
      </w:r>
    </w:p>
    <w:p w14:paraId="04B9A4D5" w14:textId="6AFFC440" w:rsidR="00BB0F5C" w:rsidRDefault="00BB0F5C" w:rsidP="00D30B6A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2"/>
        <w:gridCol w:w="653"/>
        <w:gridCol w:w="1327"/>
        <w:gridCol w:w="1310"/>
        <w:gridCol w:w="792"/>
        <w:gridCol w:w="1524"/>
        <w:gridCol w:w="853"/>
        <w:gridCol w:w="1125"/>
        <w:gridCol w:w="1094"/>
      </w:tblGrid>
      <w:tr w:rsidR="00D30B6A" w14:paraId="0D2FE885" w14:textId="1559A558" w:rsidTr="00D30B6A">
        <w:trPr>
          <w:trHeight w:val="386"/>
        </w:trPr>
        <w:tc>
          <w:tcPr>
            <w:tcW w:w="672" w:type="dxa"/>
          </w:tcPr>
          <w:p w14:paraId="5ED7A323" w14:textId="518D47CF" w:rsidR="00D30B6A" w:rsidRDefault="00D30B6A" w:rsidP="00D30B6A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2</w:t>
            </w:r>
          </w:p>
        </w:tc>
        <w:tc>
          <w:tcPr>
            <w:tcW w:w="653" w:type="dxa"/>
          </w:tcPr>
          <w:p w14:paraId="119A4D29" w14:textId="4F52A68F" w:rsidR="00D30B6A" w:rsidRDefault="00D30B6A" w:rsidP="00D30B6A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</w:t>
            </w:r>
          </w:p>
        </w:tc>
        <w:tc>
          <w:tcPr>
            <w:tcW w:w="1327" w:type="dxa"/>
          </w:tcPr>
          <w:p w14:paraId="678ED065" w14:textId="3292C3F4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Cambria Math" w:cs="Cambria Math"/>
                    <w:sz w:val="26"/>
                    <w:szCs w:val="26"/>
                  </w:rPr>
                  <m:t>∧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1310" w:type="dxa"/>
          </w:tcPr>
          <w:p w14:paraId="6CDD9CDD" w14:textId="5D4325E4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792" w:type="dxa"/>
          </w:tcPr>
          <w:p w14:paraId="0CD7B2E3" w14:textId="5D4EED9E" w:rsidR="00D30B6A" w:rsidRDefault="00D30B6A" w:rsidP="00D30B6A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B1</w:t>
            </w:r>
          </w:p>
        </w:tc>
        <w:tc>
          <w:tcPr>
            <w:tcW w:w="1524" w:type="dxa"/>
          </w:tcPr>
          <w:p w14:paraId="49F677D2" w14:textId="425567CB" w:rsidR="00D30B6A" w:rsidRDefault="00D30B6A" w:rsidP="00D30B6A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)</m:t>
                </m:r>
              </m:oMath>
            </m:oMathPara>
          </w:p>
        </w:tc>
        <w:tc>
          <w:tcPr>
            <w:tcW w:w="853" w:type="dxa"/>
          </w:tcPr>
          <w:p w14:paraId="0F5F8676" w14:textId="5FBC8CFA" w:rsidR="00D30B6A" w:rsidRDefault="00D30B6A" w:rsidP="00D30B6A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2</w:t>
            </w:r>
          </w:p>
        </w:tc>
        <w:tc>
          <w:tcPr>
            <w:tcW w:w="1125" w:type="dxa"/>
          </w:tcPr>
          <w:p w14:paraId="5EB6282B" w14:textId="466E242C" w:rsidR="00D30B6A" w:rsidRDefault="00D30B6A" w:rsidP="00D30B6A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094" w:type="dxa"/>
          </w:tcPr>
          <w:p w14:paraId="2B28F08B" w14:textId="074A12A9" w:rsidR="00D30B6A" w:rsidRDefault="00D30B6A" w:rsidP="00D30B6A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</w:t>
            </w:r>
          </w:p>
        </w:tc>
      </w:tr>
      <w:tr w:rsidR="00D30B6A" w14:paraId="277E532A" w14:textId="5CA0DA96" w:rsidTr="00D30B6A">
        <w:trPr>
          <w:trHeight w:val="371"/>
        </w:trPr>
        <w:tc>
          <w:tcPr>
            <w:tcW w:w="672" w:type="dxa"/>
          </w:tcPr>
          <w:p w14:paraId="01F7E334" w14:textId="4A929E09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53" w:type="dxa"/>
          </w:tcPr>
          <w:p w14:paraId="1DD3EDCD" w14:textId="379E23B5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7" w:type="dxa"/>
          </w:tcPr>
          <w:p w14:paraId="665695E2" w14:textId="6FB687DA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10" w:type="dxa"/>
          </w:tcPr>
          <w:p w14:paraId="22C0E9BA" w14:textId="73CDF043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92" w:type="dxa"/>
          </w:tcPr>
          <w:p w14:paraId="5DD34A41" w14:textId="655392DD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4" w:type="dxa"/>
          </w:tcPr>
          <w:p w14:paraId="0DD4769C" w14:textId="0057D0A2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3" w:type="dxa"/>
          </w:tcPr>
          <w:p w14:paraId="2AD6EDBA" w14:textId="3D65F2DB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25" w:type="dxa"/>
          </w:tcPr>
          <w:p w14:paraId="126AD51C" w14:textId="464378D3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094" w:type="dxa"/>
          </w:tcPr>
          <w:p w14:paraId="21EEA162" w14:textId="3FBA9046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D30B6A" w14:paraId="1FC4E167" w14:textId="5AB1EDDD" w:rsidTr="00D30B6A">
        <w:trPr>
          <w:trHeight w:val="355"/>
        </w:trPr>
        <w:tc>
          <w:tcPr>
            <w:tcW w:w="672" w:type="dxa"/>
          </w:tcPr>
          <w:p w14:paraId="34492A61" w14:textId="179158F9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53" w:type="dxa"/>
          </w:tcPr>
          <w:p w14:paraId="75EBA6F3" w14:textId="618A5E7C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7" w:type="dxa"/>
          </w:tcPr>
          <w:p w14:paraId="6C709EB4" w14:textId="0019ED14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10" w:type="dxa"/>
          </w:tcPr>
          <w:p w14:paraId="378544EB" w14:textId="50692084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92" w:type="dxa"/>
          </w:tcPr>
          <w:p w14:paraId="0EB1CA02" w14:textId="6B77ED0A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4" w:type="dxa"/>
          </w:tcPr>
          <w:p w14:paraId="559F7203" w14:textId="5153BF2F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3" w:type="dxa"/>
          </w:tcPr>
          <w:p w14:paraId="60E5BB46" w14:textId="13FD3995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25" w:type="dxa"/>
          </w:tcPr>
          <w:p w14:paraId="684E52A1" w14:textId="5510A084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094" w:type="dxa"/>
          </w:tcPr>
          <w:p w14:paraId="76FF1923" w14:textId="733DA4B5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D30B6A" w14:paraId="4822D185" w14:textId="33745C76" w:rsidTr="00D30B6A">
        <w:trPr>
          <w:trHeight w:val="371"/>
        </w:trPr>
        <w:tc>
          <w:tcPr>
            <w:tcW w:w="672" w:type="dxa"/>
          </w:tcPr>
          <w:p w14:paraId="5F07EA02" w14:textId="3E8C553F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53" w:type="dxa"/>
          </w:tcPr>
          <w:p w14:paraId="4DA93467" w14:textId="616CE46A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7" w:type="dxa"/>
          </w:tcPr>
          <w:p w14:paraId="6F4C3FE9" w14:textId="3B8F869A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10" w:type="dxa"/>
          </w:tcPr>
          <w:p w14:paraId="5B3CCE72" w14:textId="7FBF42CB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92" w:type="dxa"/>
          </w:tcPr>
          <w:p w14:paraId="46C8CE8B" w14:textId="283FC9BC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4" w:type="dxa"/>
          </w:tcPr>
          <w:p w14:paraId="20A89040" w14:textId="3870EE39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3" w:type="dxa"/>
          </w:tcPr>
          <w:p w14:paraId="7DB2B459" w14:textId="613F9D1B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25" w:type="dxa"/>
          </w:tcPr>
          <w:p w14:paraId="4BBDB703" w14:textId="6BC55290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094" w:type="dxa"/>
          </w:tcPr>
          <w:p w14:paraId="120BE161" w14:textId="1EE4BC20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D30B6A" w14:paraId="73086F24" w14:textId="6CD1F6CA" w:rsidTr="00D30B6A">
        <w:trPr>
          <w:trHeight w:val="355"/>
        </w:trPr>
        <w:tc>
          <w:tcPr>
            <w:tcW w:w="672" w:type="dxa"/>
          </w:tcPr>
          <w:p w14:paraId="7ACCB693" w14:textId="0FF4F8BD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53" w:type="dxa"/>
          </w:tcPr>
          <w:p w14:paraId="1A852EC0" w14:textId="7AC790D3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7" w:type="dxa"/>
          </w:tcPr>
          <w:p w14:paraId="025F2D48" w14:textId="4236A301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10" w:type="dxa"/>
          </w:tcPr>
          <w:p w14:paraId="1858D91B" w14:textId="4B3BCC62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92" w:type="dxa"/>
          </w:tcPr>
          <w:p w14:paraId="238DB243" w14:textId="77A47EF8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4" w:type="dxa"/>
          </w:tcPr>
          <w:p w14:paraId="0DFC6978" w14:textId="4E592C5C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3" w:type="dxa"/>
          </w:tcPr>
          <w:p w14:paraId="2766CBC1" w14:textId="13A9B3B5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25" w:type="dxa"/>
          </w:tcPr>
          <w:p w14:paraId="2DA37691" w14:textId="29468F78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094" w:type="dxa"/>
          </w:tcPr>
          <w:p w14:paraId="4DF59832" w14:textId="4811E194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D30B6A" w14:paraId="0D555AA9" w14:textId="61DC96E5" w:rsidTr="00D30B6A">
        <w:trPr>
          <w:trHeight w:val="371"/>
        </w:trPr>
        <w:tc>
          <w:tcPr>
            <w:tcW w:w="672" w:type="dxa"/>
          </w:tcPr>
          <w:p w14:paraId="259CA972" w14:textId="35FFC901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53" w:type="dxa"/>
          </w:tcPr>
          <w:p w14:paraId="061D4D83" w14:textId="0D69D735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7" w:type="dxa"/>
          </w:tcPr>
          <w:p w14:paraId="2D335EED" w14:textId="1A281454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10" w:type="dxa"/>
          </w:tcPr>
          <w:p w14:paraId="26CD76C0" w14:textId="418DCE46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92" w:type="dxa"/>
          </w:tcPr>
          <w:p w14:paraId="3351769F" w14:textId="41CF256F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4" w:type="dxa"/>
          </w:tcPr>
          <w:p w14:paraId="5740878E" w14:textId="08154DBB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3" w:type="dxa"/>
          </w:tcPr>
          <w:p w14:paraId="619D2B99" w14:textId="0886081D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25" w:type="dxa"/>
          </w:tcPr>
          <w:p w14:paraId="659E84B1" w14:textId="182D461B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094" w:type="dxa"/>
          </w:tcPr>
          <w:p w14:paraId="6695BC23" w14:textId="7107CF51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D30B6A" w14:paraId="543DF65A" w14:textId="195F689A" w:rsidTr="00D30B6A">
        <w:trPr>
          <w:trHeight w:val="371"/>
        </w:trPr>
        <w:tc>
          <w:tcPr>
            <w:tcW w:w="672" w:type="dxa"/>
          </w:tcPr>
          <w:p w14:paraId="1E83CF80" w14:textId="0FE64E01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53" w:type="dxa"/>
          </w:tcPr>
          <w:p w14:paraId="41BC2DA1" w14:textId="0CA51AB6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7" w:type="dxa"/>
          </w:tcPr>
          <w:p w14:paraId="6B2F41F1" w14:textId="20FF260C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10" w:type="dxa"/>
          </w:tcPr>
          <w:p w14:paraId="0F01AD32" w14:textId="389F518D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92" w:type="dxa"/>
          </w:tcPr>
          <w:p w14:paraId="4E5E0758" w14:textId="045F018F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4" w:type="dxa"/>
          </w:tcPr>
          <w:p w14:paraId="084C8CF2" w14:textId="570EC0AB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3" w:type="dxa"/>
          </w:tcPr>
          <w:p w14:paraId="7BC7C872" w14:textId="2D0BDD51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25" w:type="dxa"/>
          </w:tcPr>
          <w:p w14:paraId="3A61C7E2" w14:textId="28C897B1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094" w:type="dxa"/>
          </w:tcPr>
          <w:p w14:paraId="7C3CA645" w14:textId="53A94D7C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D30B6A" w14:paraId="21EED40E" w14:textId="3DC3AC76" w:rsidTr="00D30B6A">
        <w:trPr>
          <w:trHeight w:val="355"/>
        </w:trPr>
        <w:tc>
          <w:tcPr>
            <w:tcW w:w="672" w:type="dxa"/>
          </w:tcPr>
          <w:p w14:paraId="6820BEF2" w14:textId="148E7D4A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53" w:type="dxa"/>
          </w:tcPr>
          <w:p w14:paraId="4B4A4B77" w14:textId="16FD7E6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7" w:type="dxa"/>
          </w:tcPr>
          <w:p w14:paraId="7C3DF03D" w14:textId="5875945C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10" w:type="dxa"/>
          </w:tcPr>
          <w:p w14:paraId="6F365675" w14:textId="1840335B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92" w:type="dxa"/>
          </w:tcPr>
          <w:p w14:paraId="129FC1EA" w14:textId="5D5136BA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4" w:type="dxa"/>
          </w:tcPr>
          <w:p w14:paraId="15DEE7C8" w14:textId="0BE77BD1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3" w:type="dxa"/>
          </w:tcPr>
          <w:p w14:paraId="236E98DB" w14:textId="0421FF38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25" w:type="dxa"/>
          </w:tcPr>
          <w:p w14:paraId="64EAE20C" w14:textId="2A67F0A8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094" w:type="dxa"/>
          </w:tcPr>
          <w:p w14:paraId="16BC0D67" w14:textId="210E8004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D30B6A" w14:paraId="63C81F8F" w14:textId="475AD66C" w:rsidTr="00D30B6A">
        <w:trPr>
          <w:trHeight w:val="355"/>
        </w:trPr>
        <w:tc>
          <w:tcPr>
            <w:tcW w:w="672" w:type="dxa"/>
          </w:tcPr>
          <w:p w14:paraId="6249F3ED" w14:textId="2FF0D143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53" w:type="dxa"/>
          </w:tcPr>
          <w:p w14:paraId="4A1FB8F1" w14:textId="31B55064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7" w:type="dxa"/>
          </w:tcPr>
          <w:p w14:paraId="3E06DA54" w14:textId="25C23AF0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10" w:type="dxa"/>
          </w:tcPr>
          <w:p w14:paraId="27F2AE1F" w14:textId="08B4712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92" w:type="dxa"/>
          </w:tcPr>
          <w:p w14:paraId="240E9A6E" w14:textId="0EB776F1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4" w:type="dxa"/>
          </w:tcPr>
          <w:p w14:paraId="5F472628" w14:textId="479FD2B2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3" w:type="dxa"/>
          </w:tcPr>
          <w:p w14:paraId="478FAF36" w14:textId="3CCF0E97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25" w:type="dxa"/>
          </w:tcPr>
          <w:p w14:paraId="6E418CEC" w14:textId="48E0D068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094" w:type="dxa"/>
          </w:tcPr>
          <w:p w14:paraId="02E0DB4F" w14:textId="4451D77E" w:rsidR="00D30B6A" w:rsidRDefault="00D30B6A" w:rsidP="00D30B6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</w:tbl>
    <w:p w14:paraId="7118C8AE" w14:textId="77777777" w:rsidR="00D30B6A" w:rsidRPr="0017068C" w:rsidRDefault="00D30B6A" w:rsidP="00D30B6A"/>
    <w:sectPr w:rsidR="00D30B6A" w:rsidRPr="0017068C" w:rsidSect="00D30B6A">
      <w:pgSz w:w="12240" w:h="15840"/>
      <w:pgMar w:top="851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068C"/>
    <w:rsid w:val="00035274"/>
    <w:rsid w:val="00114B15"/>
    <w:rsid w:val="00163435"/>
    <w:rsid w:val="0017068C"/>
    <w:rsid w:val="00221C8A"/>
    <w:rsid w:val="003314C1"/>
    <w:rsid w:val="00465B79"/>
    <w:rsid w:val="00540E10"/>
    <w:rsid w:val="005445CA"/>
    <w:rsid w:val="00585B72"/>
    <w:rsid w:val="005D51E0"/>
    <w:rsid w:val="00614FF1"/>
    <w:rsid w:val="006577FE"/>
    <w:rsid w:val="00734877"/>
    <w:rsid w:val="007720F8"/>
    <w:rsid w:val="007B775B"/>
    <w:rsid w:val="0080779B"/>
    <w:rsid w:val="008422D2"/>
    <w:rsid w:val="00950059"/>
    <w:rsid w:val="009F6180"/>
    <w:rsid w:val="00AB5CDB"/>
    <w:rsid w:val="00B26F41"/>
    <w:rsid w:val="00BB0F5C"/>
    <w:rsid w:val="00BF6E3C"/>
    <w:rsid w:val="00C6315E"/>
    <w:rsid w:val="00CC1849"/>
    <w:rsid w:val="00CC6053"/>
    <w:rsid w:val="00D30B6A"/>
    <w:rsid w:val="00DA2034"/>
    <w:rsid w:val="00DB7FDE"/>
    <w:rsid w:val="00E51972"/>
    <w:rsid w:val="00EE3027"/>
    <w:rsid w:val="00EE73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89039FE"/>
  <w15:chartTrackingRefBased/>
  <w15:docId w15:val="{3B4E75A3-8D3B-45DD-A3EF-A74A27AD6A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30B6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706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7068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8581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5</TotalTime>
  <Pages>7</Pages>
  <Words>516</Words>
  <Characters>294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i Minh</dc:creator>
  <cp:keywords/>
  <dc:description/>
  <cp:lastModifiedBy>Tri Minh</cp:lastModifiedBy>
  <cp:revision>4</cp:revision>
  <dcterms:created xsi:type="dcterms:W3CDTF">2022-03-04T03:06:00Z</dcterms:created>
  <dcterms:modified xsi:type="dcterms:W3CDTF">2022-03-04T08:18:00Z</dcterms:modified>
</cp:coreProperties>
</file>